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Pr="005C6426" w:rsidR="0043262A" w:rsidP="0043262A" w:rsidRDefault="0043262A" w14:paraId="33631188" w14:textId="77777777">
      <w:pPr>
        <w:pStyle w:val="Caption"/>
        <w:keepNext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  <w:r w:rsidRPr="005C6426">
        <w:rPr>
          <w:rFonts w:ascii="Times New Roman" w:hAnsi="Times New Roman" w:cs="Times New Roman"/>
          <w:color w:val="auto"/>
          <w:sz w:val="24"/>
          <w:szCs w:val="24"/>
          <w:lang w:val="en-US"/>
        </w:rPr>
        <w:t>Preliminary IC</w:t>
      </w:r>
      <w:r w:rsidRPr="005C6426">
        <w:rPr>
          <w:rFonts w:ascii="Times New Roman" w:hAnsi="Times New Roman" w:cs="Times New Roman"/>
          <w:color w:val="auto"/>
          <w:sz w:val="24"/>
          <w:szCs w:val="24"/>
          <w:vertAlign w:val="subscript"/>
          <w:lang w:val="en-US"/>
        </w:rPr>
        <w:t>50</w:t>
      </w:r>
      <w:r>
        <w:rPr>
          <w:rFonts w:ascii="Times New Roman" w:hAnsi="Times New Roman" w:cs="Times New Roman"/>
          <w:color w:val="auto"/>
          <w:sz w:val="24"/>
          <w:szCs w:val="24"/>
          <w:lang w:val="en-US"/>
        </w:rPr>
        <w:t>s of the compounds. Compounds with no or almost no inhibition at the highest compound concentration are marked to have IC</w:t>
      </w:r>
      <w:r w:rsidRPr="005C6426">
        <w:rPr>
          <w:rFonts w:ascii="Times New Roman" w:hAnsi="Times New Roman" w:cs="Times New Roman"/>
          <w:color w:val="auto"/>
          <w:sz w:val="24"/>
          <w:szCs w:val="24"/>
          <w:vertAlign w:val="subscript"/>
          <w:lang w:val="en-US"/>
        </w:rPr>
        <w:t>50</w:t>
      </w:r>
      <w:r>
        <w:rPr>
          <w:rFonts w:ascii="Times New Roman" w:hAnsi="Times New Roman" w:cs="Times New Roman"/>
          <w:color w:val="auto"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color w:val="auto"/>
          <w:sz w:val="24"/>
          <w:szCs w:val="24"/>
          <w:lang w:val="en-US"/>
        </w:rPr>
        <w:t>&gt; 500.</w:t>
      </w:r>
    </w:p>
    <w:tbl>
      <w:tblPr>
        <w:tblStyle w:val="TableGrid"/>
        <w:tblW w:w="10314" w:type="dxa"/>
        <w:tblLayout w:type="fixed"/>
        <w:tblLook w:val="04A0" w:firstRow="1" w:lastRow="0" w:firstColumn="1" w:lastColumn="0" w:noHBand="0" w:noVBand="1"/>
      </w:tblPr>
      <w:tblGrid>
        <w:gridCol w:w="2943"/>
        <w:gridCol w:w="2268"/>
        <w:gridCol w:w="1276"/>
        <w:gridCol w:w="1559"/>
        <w:gridCol w:w="1276"/>
        <w:gridCol w:w="992"/>
      </w:tblGrid>
      <w:tr w:rsidRPr="00AF3B4C" w:rsidR="0043262A" w:rsidTr="64ABE5FC" w14:paraId="3363118F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AF3B4C" w:rsidR="0043262A" w:rsidP="00CD557D" w:rsidRDefault="0043262A" w14:paraId="33631189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structure</w:t>
            </w:r>
            <w:proofErr w:type="spellEnd"/>
          </w:p>
        </w:tc>
        <w:tc>
          <w:tcPr>
            <w:tcW w:w="2268" w:type="dxa"/>
            <w:noWrap/>
            <w:tcMar/>
            <w:vAlign w:val="center"/>
            <w:hideMark/>
          </w:tcPr>
          <w:p w:rsidRPr="00AF3B4C" w:rsidR="0043262A" w:rsidP="00CD557D" w:rsidRDefault="0043262A" w14:paraId="3363118A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nam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AF3B4C" w:rsidR="0043262A" w:rsidP="00CD557D" w:rsidRDefault="0043262A" w14:paraId="3363118B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generation</w:t>
            </w:r>
            <w:proofErr w:type="spellEnd"/>
          </w:p>
        </w:tc>
        <w:tc>
          <w:tcPr>
            <w:tcW w:w="1559" w:type="dxa"/>
            <w:noWrap/>
            <w:tcMar/>
            <w:vAlign w:val="center"/>
            <w:hideMark/>
          </w:tcPr>
          <w:p w:rsidRPr="00AF3B4C" w:rsidR="0043262A" w:rsidP="00CD557D" w:rsidRDefault="0043262A" w14:paraId="3363118C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supplier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AF3B4C" w:rsidR="0043262A" w:rsidP="00CD557D" w:rsidRDefault="0043262A" w14:paraId="3363118D" w14:textId="77777777" w14:noSpellErr="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IC</w:t>
            </w: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  <w:vertAlign w:val="subscript"/>
              </w:rPr>
              <w:t>50</w:t>
            </w: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 (µM)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AF3B4C" w:rsidR="0043262A" w:rsidP="00CD557D" w:rsidRDefault="0043262A" w14:paraId="3363118E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sem</w:t>
            </w:r>
            <w:proofErr w:type="spellEnd"/>
          </w:p>
        </w:tc>
      </w:tr>
      <w:tr w:rsidRPr="00E9609D" w:rsidR="0043262A" w:rsidTr="64ABE5FC" w14:paraId="33631196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190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object w:dxaOrig="2597" w:dyaOrig="1174" w14:anchorId="336314B7">
                <v:shapetype id="_x0000_t75" coordsize="21600,21600" filled="f" stroked="f" o:spt="75" o:preferrelative="t" path="m@4@5l@4@11@9@11@9@5xe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gradientshapeok="t" o:connecttype="rect" o:extrusionok="f"/>
                  <o:lock v:ext="edit" aspectratio="t"/>
                </v:shapetype>
                <v:shape id="_x0000_i1592" style="width:129.75pt;height:58.6pt" o:ole="" type="#_x0000_t75">
                  <v:imagedata o:title="" r:id="rId7"/>
                </v:shape>
                <o:OLEObject Type="Embed" ProgID="ChemDraw.Document.6.0" ShapeID="_x0000_i1592" DrawAspect="Content" ObjectID="_1548677220" r:id="rId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191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1 / 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92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193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UORSY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94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2,9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195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0,9</w:t>
            </w:r>
          </w:p>
        </w:tc>
      </w:tr>
      <w:tr w:rsidRPr="00E9609D" w:rsidR="0043262A" w:rsidTr="64ABE5FC" w14:paraId="3363119D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197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object w:dxaOrig="1958" w:dyaOrig="1447" w14:anchorId="336314B8">
                <v:shape id="_x0000_i1593" style="width:97.1pt;height:1in" o:ole="" type="#_x0000_t75">
                  <v:imagedata o:title="" r:id="rId9"/>
                </v:shape>
                <o:OLEObject Type="Embed" ProgID="ChemDraw.Document.6.0" ShapeID="_x0000_i1593" DrawAspect="Content" ObjectID="_1548677221" r:id="rId1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198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7 / 3 / 4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99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19A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UORSY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9B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63,5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19C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9,2</w:t>
            </w:r>
          </w:p>
        </w:tc>
      </w:tr>
      <w:tr w:rsidRPr="00E9609D" w:rsidR="0043262A" w:rsidTr="64ABE5FC" w14:paraId="336311A4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19E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object w:dxaOrig="2080" w:dyaOrig="1761" w14:anchorId="336314B9">
                <v:shape id="_x0000_i1594" style="width:103.8pt;height:88.75pt" o:ole="" type="#_x0000_t75">
                  <v:imagedata o:title="" r:id="rId11"/>
                </v:shape>
                <o:OLEObject Type="Embed" ProgID="ChemDraw.Document.6.0" ShapeID="_x0000_i1594" DrawAspect="Content" ObjectID="_1548677222" r:id="rId1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19F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12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A0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1A1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SIGMA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A2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73,9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1A3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,7</w:t>
            </w:r>
          </w:p>
        </w:tc>
      </w:tr>
      <w:tr w:rsidRPr="00E9609D" w:rsidR="0043262A" w:rsidTr="64ABE5FC" w14:paraId="336311AB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1A5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object w:dxaOrig="3135" w:dyaOrig="1413" w14:anchorId="336314BA">
                <v:shape id="_x0000_i1595" style="width:136.45pt;height:61.1pt" o:ole="" type="#_x0000_t75">
                  <v:imagedata o:title="" r:id="rId13"/>
                </v:shape>
                <o:OLEObject Type="Embed" ProgID="ChemDraw.Document.6.0" ShapeID="_x0000_i1595" DrawAspect="Content" ObjectID="_1548677223" r:id="rId1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1A6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22 / 3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A7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1A8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UORSY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A9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10,4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1AA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5,5</w:t>
            </w:r>
          </w:p>
        </w:tc>
      </w:tr>
      <w:tr w:rsidRPr="00E9609D" w:rsidR="0043262A" w:rsidTr="64ABE5FC" w14:paraId="336311B2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1AC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object w:dxaOrig="1793" w:dyaOrig="1352" w14:anchorId="336314BB">
                <v:shape id="_x0000_i1596" style="width:90.4pt;height:67.8pt" o:ole="" type="#_x0000_t75">
                  <v:imagedata o:title="" r:id="rId15"/>
                </v:shape>
                <o:OLEObject Type="Embed" ProgID="ChemDraw.Document.6.0" ShapeID="_x0000_i1596" DrawAspect="Content" ObjectID="_1548677224" r:id="rId1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1AD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10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AE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1AF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UORSY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B0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50,7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1B1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</w:p>
        </w:tc>
      </w:tr>
      <w:tr w:rsidRPr="00E9609D" w:rsidR="0043262A" w:rsidTr="64ABE5FC" w14:paraId="336311B9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1B3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object w:dxaOrig="2587" w:dyaOrig="1289" w14:anchorId="336314BC">
                <v:shape id="_x0000_i1597" style="width:128.95pt;height:64.45pt" o:ole="" type="#_x0000_t75">
                  <v:imagedata o:title="" r:id="rId17"/>
                </v:shape>
                <o:OLEObject Type="Embed" ProgID="ChemDraw.Document.6.0" ShapeID="_x0000_i1597" DrawAspect="Content" ObjectID="_1548677225" r:id="rId1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1B4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16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B5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1B6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SIGMA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B7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62,2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1B8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99,7</w:t>
            </w:r>
          </w:p>
        </w:tc>
      </w:tr>
      <w:tr w:rsidRPr="00E9609D" w:rsidR="0043262A" w:rsidTr="64ABE5FC" w14:paraId="336311C0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1BA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object w:dxaOrig="2328" w:dyaOrig="1163" w14:anchorId="336314BD">
                <v:shape id="_x0000_i1598" style="width:117.2pt;height:57.75pt" o:ole="" type="#_x0000_t75">
                  <v:imagedata o:title="" r:id="rId19"/>
                </v:shape>
                <o:OLEObject Type="Embed" ProgID="ChemDraw.Document.6.0" ShapeID="_x0000_i1598" DrawAspect="Content" ObjectID="_1548677226" r:id="rId2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1BB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8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BC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1BD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UORSY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BE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92,8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1BF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9,5</w:t>
            </w:r>
          </w:p>
        </w:tc>
      </w:tr>
      <w:tr w:rsidRPr="00E9609D" w:rsidR="0043262A" w:rsidTr="64ABE5FC" w14:paraId="336311C7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1C1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object w:dxaOrig="1137" w:dyaOrig="1260" w14:anchorId="336314BE">
                <v:shape id="_x0000_i1599" style="width:56.95pt;height:63.65pt" o:ole="" type="#_x0000_t75">
                  <v:imagedata o:title="" r:id="rId21"/>
                </v:shape>
                <o:OLEObject Type="Embed" ProgID="ChemDraw.Document.6.0" ShapeID="_x0000_i1599" DrawAspect="Content" ObjectID="_1548677227" r:id="rId2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1C2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15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C3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1C4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SIGMA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C5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99,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1C6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69,7</w:t>
            </w:r>
          </w:p>
        </w:tc>
      </w:tr>
      <w:tr w:rsidRPr="00E9609D" w:rsidR="0043262A" w:rsidTr="64ABE5FC" w14:paraId="336311CE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1C8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object w:dxaOrig="2155" w:dyaOrig="1624" w14:anchorId="336314BF">
                <v:shape id="_x0000_i1600" style="width:108pt;height:81.2pt" o:ole="" type="#_x0000_t75">
                  <v:imagedata o:title="" r:id="rId23"/>
                </v:shape>
                <o:OLEObject Type="Embed" ProgID="ChemDraw.Document.6.0" ShapeID="_x0000_i1600" DrawAspect="Content" ObjectID="_1548677228" r:id="rId2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1C9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1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CA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1CB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SIGMA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CC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1CD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</w:p>
        </w:tc>
      </w:tr>
      <w:tr w:rsidRPr="00E9609D" w:rsidR="0043262A" w:rsidTr="64ABE5FC" w14:paraId="336311D5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1CF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object w:dxaOrig="1949" w:dyaOrig="1323" w14:anchorId="336314C0">
                <v:shape id="_x0000_i1601" style="width:97.95pt;height:67pt" o:ole="" type="#_x0000_t75">
                  <v:imagedata o:title="" r:id="rId25"/>
                </v:shape>
                <o:OLEObject Type="Embed" ProgID="ChemDraw.Document.6.0" ShapeID="_x0000_i1601" DrawAspect="Content" ObjectID="_1548677229" r:id="rId2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1D0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13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D1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1D2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SIGMA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D3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1D4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</w:p>
        </w:tc>
      </w:tr>
      <w:tr w:rsidRPr="00E9609D" w:rsidR="0043262A" w:rsidTr="64ABE5FC" w14:paraId="336311DC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1D6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object w:dxaOrig="1958" w:dyaOrig="1260" w14:anchorId="336314C1">
                <v:shape id="_x0000_i1602" style="width:97.1pt;height:63.65pt" o:ole="" type="#_x0000_t75">
                  <v:imagedata o:title="" r:id="rId27"/>
                </v:shape>
                <o:OLEObject Type="Embed" ProgID="ChemDraw.Document.6.0" ShapeID="_x0000_i1602" DrawAspect="Content" ObjectID="_1548677230" r:id="rId2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1D7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17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D8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1D9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SIGMA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DA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1DB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</w:p>
        </w:tc>
      </w:tr>
      <w:tr w:rsidRPr="00E9609D" w:rsidR="0043262A" w:rsidTr="64ABE5FC" w14:paraId="336311E3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1DD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object w:dxaOrig="2786" w:dyaOrig="1413" w14:anchorId="336314C2">
                <v:shape id="_x0000_i1603" style="width:135.65pt;height:68.65pt" o:ole="" type="#_x0000_t75">
                  <v:imagedata o:title="" r:id="rId29"/>
                </v:shape>
                <o:OLEObject Type="Embed" ProgID="ChemDraw.Document.6.0" ShapeID="_x0000_i1603" DrawAspect="Content" ObjectID="_1548677231" r:id="rId3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1DE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18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DF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1E0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SIGMA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E1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1E2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</w:p>
        </w:tc>
      </w:tr>
      <w:tr w:rsidRPr="00E9609D" w:rsidR="0043262A" w:rsidTr="64ABE5FC" w14:paraId="336311EA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1E4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object w:dxaOrig="1565" w:dyaOrig="862" w14:anchorId="336314C3">
                <v:shape id="_x0000_i1604" style="width:77.85pt;height:42.7pt" o:ole="" type="#_x0000_t75">
                  <v:imagedata o:title="" r:id="rId31"/>
                </v:shape>
                <o:OLEObject Type="Embed" ProgID="ChemDraw.Document.6.0" ShapeID="_x0000_i1604" DrawAspect="Content" ObjectID="_1548677232" r:id="rId3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1E5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19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E6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1E7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SIGMA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E8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1E9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</w:p>
        </w:tc>
      </w:tr>
      <w:tr w:rsidRPr="00E9609D" w:rsidR="0043262A" w:rsidTr="64ABE5FC" w14:paraId="336311F1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1EB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object w:dxaOrig="1891" w:dyaOrig="1121" w14:anchorId="336314C4">
                <v:shape id="_x0000_i1605" style="width:94.6pt;height:56.1pt" o:ole="" type="#_x0000_t75">
                  <v:imagedata o:title="" r:id="rId33"/>
                </v:shape>
                <o:OLEObject Type="Embed" ProgID="ChemDraw.Document.6.0" ShapeID="_x0000_i1605" DrawAspect="Content" ObjectID="_1548677233" r:id="rId3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1EC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20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ED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1EE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SIGMA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EF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1F0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</w:p>
        </w:tc>
      </w:tr>
      <w:tr w:rsidRPr="00E9609D" w:rsidR="0043262A" w:rsidTr="64ABE5FC" w14:paraId="336311F8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1F2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object w:dxaOrig="1838" w:dyaOrig="1020" w14:anchorId="336314C5">
                <v:shape id="_x0000_i1606" style="width:91.25pt;height:51.05pt" o:ole="" type="#_x0000_t75">
                  <v:imagedata o:title="" r:id="rId35"/>
                </v:shape>
                <o:OLEObject Type="Embed" ProgID="ChemDraw.Document.6.0" ShapeID="_x0000_i1606" DrawAspect="Content" ObjectID="_1548677234" r:id="rId3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1F3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6 / 2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F4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1F5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UORSY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F6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1F7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</w:p>
        </w:tc>
      </w:tr>
      <w:tr w:rsidRPr="00E9609D" w:rsidR="0043262A" w:rsidTr="64ABE5FC" w14:paraId="336311FF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1F9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object w:dxaOrig="1872" w:dyaOrig="1029" w14:anchorId="336314C6">
                <v:shape id="_x0000_i1664" style="width:93.75pt;height:51.9pt" o:ole="" type="#_x0000_t75">
                  <v:imagedata o:title="" r:id="rId37"/>
                </v:shape>
                <o:OLEObject Type="Embed" ProgID="ChemDraw.Document.6.0" ShapeID="_x0000_i1664" DrawAspect="Content" ObjectID="_1548677235" r:id="rId3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1FA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9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FB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1FC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UORSY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1FD" w14:textId="77777777" w14:noSpellErr="1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1FE" w14:textId="77777777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</w:p>
        </w:tc>
      </w:tr>
      <w:tr w:rsidRPr="00E9609D" w:rsidR="0043262A" w:rsidTr="64ABE5FC" w14:paraId="33631206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00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453" w:dyaOrig="1653" w14:anchorId="336314C7">
                <v:shape id="_x0000_i1607" style="width:123.05pt;height:82.9pt" o:ole="" type="#_x0000_t75">
                  <v:imagedata o:title="" r:id="rId39"/>
                </v:shape>
                <o:OLEObject Type="Embed" ProgID="ChemDraw.Document.6.0" ShapeID="_x0000_i1607" DrawAspect="Content" ObjectID="_1548677236" r:id="rId4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01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MTI73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02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03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04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5,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05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0,0</w:t>
            </w:r>
          </w:p>
        </w:tc>
      </w:tr>
      <w:tr w:rsidRPr="00E9609D" w:rsidR="0043262A" w:rsidTr="64ABE5FC" w14:paraId="3363120D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07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203" w:dyaOrig="1365" w14:anchorId="336314C8">
                <v:shape id="_x0000_i1608" style="width:110.5pt;height:68.65pt" o:ole="" type="#_x0000_t75">
                  <v:imagedata o:title="" r:id="rId41"/>
                </v:shape>
                <o:OLEObject Type="Embed" ProgID="ChemDraw.Document.6.0" ShapeID="_x0000_i1608" DrawAspect="Content" ObjectID="_1548677237" r:id="rId4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08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MTI55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09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0A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0B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7,4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0C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0,1</w:t>
            </w:r>
          </w:p>
        </w:tc>
      </w:tr>
      <w:tr w:rsidRPr="00E9609D" w:rsidR="0043262A" w:rsidTr="64ABE5FC" w14:paraId="33631214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0E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577" w:dyaOrig="1447" w14:anchorId="336314C9">
                <v:shape id="_x0000_i1609" style="width:128.95pt;height:1in" o:ole="" type="#_x0000_t75">
                  <v:imagedata o:title="" r:id="rId43"/>
                </v:shape>
                <o:OLEObject Type="Embed" ProgID="ChemDraw.Document.6.0" ShapeID="_x0000_i1609" DrawAspect="Content" ObjectID="_1548677238" r:id="rId4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0F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MTI79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10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11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12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9,4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13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0,7</w:t>
            </w:r>
          </w:p>
        </w:tc>
      </w:tr>
      <w:tr w:rsidRPr="00E9609D" w:rsidR="0043262A" w:rsidTr="64ABE5FC" w14:paraId="3363121B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15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1955" w:dyaOrig="1447" w14:anchorId="336314CA">
                <v:shape id="_x0000_i1610" style="width:97.1pt;height:1in" o:ole="" type="#_x0000_t75">
                  <v:imagedata o:title="" r:id="rId45"/>
                </v:shape>
                <o:OLEObject Type="Embed" ProgID="ChemDraw.Document.6.0" ShapeID="_x0000_i1610" DrawAspect="Content" ObjectID="_1548677239" r:id="rId4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16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MTI35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17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18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19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6,3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1A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,0</w:t>
            </w:r>
          </w:p>
        </w:tc>
      </w:tr>
      <w:tr w:rsidRPr="00E9609D" w:rsidR="0043262A" w:rsidTr="64ABE5FC" w14:paraId="33631222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1C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242" w:dyaOrig="1017" w14:anchorId="336314CB">
                <v:shape id="_x0000_i1611" style="width:111.35pt;height:51.05pt" o:ole="" type="#_x0000_t75">
                  <v:imagedata o:title="" r:id="rId47"/>
                </v:shape>
                <o:OLEObject Type="Embed" ProgID="ChemDraw.Document.6.0" ShapeID="_x0000_i1611" DrawAspect="Content" ObjectID="_1548677240" r:id="rId4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1D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MTI6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1E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1F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20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1,8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21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,8</w:t>
            </w:r>
          </w:p>
        </w:tc>
      </w:tr>
      <w:tr w:rsidRPr="00E9609D" w:rsidR="0043262A" w:rsidTr="64ABE5FC" w14:paraId="33631229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23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577" w:dyaOrig="1447" w14:anchorId="336314CC">
                <v:shape id="_x0000_i1612" style="width:128.95pt;height:1in" o:ole="" type="#_x0000_t75">
                  <v:imagedata o:title="" r:id="rId49"/>
                </v:shape>
                <o:OLEObject Type="Embed" ProgID="ChemDraw.Document.6.0" ShapeID="_x0000_i1612" DrawAspect="Content" ObjectID="_1548677241" r:id="rId5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24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MTI47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25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26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27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7,4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28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,6</w:t>
            </w:r>
          </w:p>
        </w:tc>
      </w:tr>
      <w:tr w:rsidRPr="00E9609D" w:rsidR="0043262A" w:rsidTr="64ABE5FC" w14:paraId="33631230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2A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674" w:dyaOrig="1447" w14:anchorId="336314CD">
                <v:shape id="_x0000_i1613" style="width:133.95pt;height:1in" o:ole="" type="#_x0000_t75">
                  <v:imagedata o:title="" r:id="rId51"/>
                </v:shape>
                <o:OLEObject Type="Embed" ProgID="ChemDraw.Document.6.0" ShapeID="_x0000_i1613" DrawAspect="Content" ObjectID="_1548677242" r:id="rId5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2B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MTI69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2C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2D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2E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54,8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2F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6,9</w:t>
            </w:r>
          </w:p>
        </w:tc>
      </w:tr>
      <w:tr w:rsidRPr="00E9609D" w:rsidR="0043262A" w:rsidTr="64ABE5FC" w14:paraId="33631237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31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1955" w:dyaOrig="1159" w14:anchorId="336314CE">
                <v:shape id="_x0000_i1614" style="width:97.1pt;height:57.75pt" o:ole="" type="#_x0000_t75">
                  <v:imagedata o:title="" r:id="rId53"/>
                </v:shape>
                <o:OLEObject Type="Embed" ProgID="ChemDraw.Document.6.0" ShapeID="_x0000_i1614" DrawAspect="Content" ObjectID="_1548677243" r:id="rId5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32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MTI43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33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34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35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30,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36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9,9</w:t>
            </w:r>
          </w:p>
        </w:tc>
      </w:tr>
      <w:tr w:rsidRPr="00E9609D" w:rsidR="0043262A" w:rsidTr="64ABE5FC" w14:paraId="3363123E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38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674" w:dyaOrig="1087" w14:anchorId="336314CF">
                <v:shape id="_x0000_i1615" style="width:133.95pt;height:54.4pt" o:ole="" type="#_x0000_t75">
                  <v:imagedata o:title="" r:id="rId55"/>
                </v:shape>
                <o:OLEObject Type="Embed" ProgID="ChemDraw.Document.6.0" ShapeID="_x0000_i1615" DrawAspect="Content" ObjectID="_1548677244" r:id="rId5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39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MTI7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3A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3B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3C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49,3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3D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2,8</w:t>
            </w:r>
          </w:p>
        </w:tc>
      </w:tr>
      <w:tr w:rsidRPr="00E9609D" w:rsidR="0043262A" w:rsidTr="64ABE5FC" w14:paraId="33631245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3F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174" w:dyaOrig="1017" w14:anchorId="336314D0">
                <v:shape id="_x0000_i1616" style="width:108.85pt;height:51.05pt" o:ole="" type="#_x0000_t75">
                  <v:imagedata o:title="" r:id="rId57"/>
                </v:shape>
                <o:OLEObject Type="Embed" ProgID="ChemDraw.Document.6.0" ShapeID="_x0000_i1616" DrawAspect="Content" ObjectID="_1548677245" r:id="rId5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40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MTI59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41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42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43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44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E9609D" w:rsidR="0043262A" w:rsidTr="64ABE5FC" w14:paraId="3363124C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46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424" w:dyaOrig="1159" w14:anchorId="336314D1">
                <v:shape id="_x0000_i1617" style="width:121.4pt;height:57.75pt" o:ole="" type="#_x0000_t75">
                  <v:imagedata o:title="" r:id="rId59"/>
                </v:shape>
                <o:OLEObject Type="Embed" ProgID="ChemDraw.Document.6.0" ShapeID="_x0000_i1617" DrawAspect="Content" ObjectID="_1548677246" r:id="rId6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47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MTI75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48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49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4A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4B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E9609D" w:rsidR="0043262A" w:rsidTr="64ABE5FC" w14:paraId="33631253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4D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424" w:dyaOrig="1087" w14:anchorId="336314D2">
                <v:shape id="_x0000_i1618" style="width:121.4pt;height:54.4pt" o:ole="" type="#_x0000_t75">
                  <v:imagedata o:title="" r:id="rId61"/>
                </v:shape>
                <o:OLEObject Type="Embed" ProgID="ChemDraw.Document.6.0" ShapeID="_x0000_i1618" DrawAspect="Content" ObjectID="_1548677247" r:id="rId6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4E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MTI77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4F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50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51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52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E9609D" w:rsidR="0043262A" w:rsidTr="64ABE5FC" w14:paraId="3363125A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54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846" w:dyaOrig="1495" w14:anchorId="336314D3">
                <v:shape id="_x0000_i1619" style="width:136.45pt;height:1in" o:ole="" type="#_x0000_t75">
                  <v:imagedata o:title="" r:id="rId63"/>
                </v:shape>
                <o:OLEObject Type="Embed" ProgID="ChemDraw.Document.6.0" ShapeID="_x0000_i1619" DrawAspect="Content" ObjectID="_1548677248" r:id="rId6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55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761587 / Am587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56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57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58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8,9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59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,5</w:t>
            </w:r>
          </w:p>
        </w:tc>
      </w:tr>
      <w:tr w:rsidRPr="00D91E47" w:rsidR="00D91E47" w:rsidTr="64ABE5FC" w14:paraId="33631261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25B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441" w:dyaOrig="1749" w14:anchorId="336314D4">
                <v:shape id="_x0000_i1620" style="width:135.65pt;height:68.65pt" o:ole="" type="#_x0000_t75">
                  <v:imagedata o:title="" r:id="rId65"/>
                </v:shape>
                <o:OLEObject Type="Embed" ProgID="ChemDraw.Document.6.0" ShapeID="_x0000_i1620" DrawAspect="Content" ObjectID="_1548677249" r:id="rId6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25C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6561891 / Am89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5D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25E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5F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0,7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260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,2</w:t>
            </w:r>
          </w:p>
        </w:tc>
      </w:tr>
      <w:tr w:rsidRPr="00D91E47" w:rsidR="00D91E47" w:rsidTr="64ABE5FC" w14:paraId="33631268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262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887" w:dyaOrig="1241" w14:anchorId="336314D5">
                <v:shape id="_x0000_i1621" style="width:136.45pt;height:43.55pt" o:ole="" type="#_x0000_t75">
                  <v:imagedata o:title="" r:id="rId67"/>
                </v:shape>
                <o:OLEObject Type="Embed" ProgID="ChemDraw.Document.6.0" ShapeID="_x0000_i1621" DrawAspect="Content" ObjectID="_1548677250" r:id="rId6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263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6561898 / Am898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64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265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66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3,7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267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3,9</w:t>
            </w:r>
          </w:p>
        </w:tc>
      </w:tr>
      <w:tr w:rsidRPr="00E9609D" w:rsidR="0043262A" w:rsidTr="64ABE5FC" w14:paraId="3363126F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69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101" w:dyaOrig="1579" w14:anchorId="336314D6">
                <v:shape id="_x0000_i1622" style="width:136.45pt;height:69.5pt" o:ole="" type="#_x0000_t75">
                  <v:imagedata o:title="" r:id="rId69"/>
                </v:shape>
                <o:OLEObject Type="Embed" ProgID="ChemDraw.Document.6.0" ShapeID="_x0000_i1622" DrawAspect="Content" ObjectID="_1548677251" r:id="rId7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6A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762506 / Am506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6B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6C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6D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57,2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6E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,4</w:t>
            </w:r>
          </w:p>
        </w:tc>
      </w:tr>
      <w:tr w:rsidRPr="00D91E47" w:rsidR="00D91E47" w:rsidTr="64ABE5FC" w14:paraId="33631276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270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811" w:dyaOrig="1536" w14:anchorId="336314D7">
                <v:shape id="_x0000_i1623" style="width:136.45pt;height:54.4pt" o:ole="" type="#_x0000_t75">
                  <v:imagedata o:title="" r:id="rId71"/>
                </v:shape>
                <o:OLEObject Type="Embed" ProgID="ChemDraw.Document.6.0" ShapeID="_x0000_i1623" DrawAspect="Content" ObjectID="_1548677252" r:id="rId7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271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6561884 / Am88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72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273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74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63,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275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0,9</w:t>
            </w:r>
          </w:p>
        </w:tc>
      </w:tr>
      <w:tr w:rsidRPr="00D91E47" w:rsidR="00D91E47" w:rsidTr="64ABE5FC" w14:paraId="3363127D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277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916" w:dyaOrig="1869" w14:anchorId="336314D8">
                <v:shape id="_x0000_i1624" style="width:135.65pt;height:65.3pt" o:ole="" type="#_x0000_t75">
                  <v:imagedata o:title="" r:id="rId73"/>
                </v:shape>
                <o:OLEObject Type="Embed" ProgID="ChemDraw.Document.6.0" ShapeID="_x0000_i1624" DrawAspect="Content" ObjectID="_1548677253" r:id="rId7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278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6561879 / Am879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79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27A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7B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73,9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27C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1,1</w:t>
            </w:r>
          </w:p>
        </w:tc>
      </w:tr>
      <w:tr w:rsidRPr="00D91E47" w:rsidR="00D91E47" w:rsidTr="64ABE5FC" w14:paraId="33631284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27E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261" w:dyaOrig="1157" w14:anchorId="336314D9">
                <v:shape id="_x0000_i1625" style="width:112.2pt;height:57.75pt" o:ole="" type="#_x0000_t75">
                  <v:imagedata o:title="" r:id="rId75"/>
                </v:shape>
                <o:OLEObject Type="Embed" ProgID="ChemDraw.Document.6.0" ShapeID="_x0000_i1625" DrawAspect="Content" ObjectID="_1548677254" r:id="rId7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27F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9174224 / Am224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80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281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82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81,5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283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,6</w:t>
            </w:r>
          </w:p>
        </w:tc>
      </w:tr>
      <w:tr w:rsidRPr="00E9609D" w:rsidR="0043262A" w:rsidTr="64ABE5FC" w14:paraId="3363128B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85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057" w:dyaOrig="1433" w14:anchorId="336314DA">
                <v:shape id="_x0000_i1626" style="width:136.45pt;height:64.45pt" o:ole="" type="#_x0000_t75">
                  <v:imagedata o:title="" r:id="rId77"/>
                </v:shape>
                <o:OLEObject Type="Embed" ProgID="ChemDraw.Document.6.0" ShapeID="_x0000_i1626" DrawAspect="Content" ObjectID="_1548677255" r:id="rId7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86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761579 / Am579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87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88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89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82,2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8A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E9609D" w:rsidR="0043262A" w:rsidTr="64ABE5FC" w14:paraId="33631292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8C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292" w:dyaOrig="1159" w14:anchorId="336314DB">
                <v:shape id="_x0000_i1627" style="width:135.65pt;height:47.7pt" o:ole="" type="#_x0000_t75">
                  <v:imagedata o:title="" r:id="rId79"/>
                </v:shape>
                <o:OLEObject Type="Embed" ProgID="ChemDraw.Document.6.0" ShapeID="_x0000_i1627" DrawAspect="Content" ObjectID="_1548677256" r:id="rId8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8D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761583 / Am583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8E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8F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90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87,7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91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0,4</w:t>
            </w:r>
          </w:p>
        </w:tc>
      </w:tr>
      <w:tr w:rsidRPr="00D91E47" w:rsidR="00D91E47" w:rsidTr="64ABE5FC" w14:paraId="33631299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293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453" w:dyaOrig="1408" w14:anchorId="336314DC">
                <v:shape id="_x0000_i1628" style="width:123.05pt;height:70.35pt" o:ole="" type="#_x0000_t75">
                  <v:imagedata o:title="" r:id="rId81"/>
                </v:shape>
                <o:OLEObject Type="Embed" ProgID="ChemDraw.Document.6.0" ShapeID="_x0000_i1628" DrawAspect="Content" ObjectID="_1548677257" r:id="rId8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294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8011149 / Am149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95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296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97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89,5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298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3,9</w:t>
            </w:r>
          </w:p>
        </w:tc>
      </w:tr>
      <w:tr w:rsidRPr="00E9609D" w:rsidR="0043262A" w:rsidTr="64ABE5FC" w14:paraId="336312A0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9A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600" w:dyaOrig="1540" w14:anchorId="336314DD">
                <v:shape id="_x0000_i1629" style="width:135.65pt;height:57.75pt" o:ole="" type="#_x0000_t75">
                  <v:imagedata o:title="" r:id="rId83"/>
                </v:shape>
                <o:OLEObject Type="Embed" ProgID="ChemDraw.Document.6.0" ShapeID="_x0000_i1629" DrawAspect="Content" ObjectID="_1548677258" r:id="rId8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9B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20353377 / Am377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9C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9D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9E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07,3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9F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9,4</w:t>
            </w:r>
          </w:p>
        </w:tc>
      </w:tr>
      <w:tr w:rsidRPr="00E9609D" w:rsidR="0043262A" w:rsidTr="64ABE5FC" w14:paraId="336312A7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A1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462" w:dyaOrig="1378" w14:anchorId="336314DE">
                <v:shape id="_x0000_i1630" style="width:123.05pt;height:68.65pt" o:ole="" type="#_x0000_t75">
                  <v:imagedata o:title="" r:id="rId85"/>
                </v:shape>
                <o:OLEObject Type="Embed" ProgID="ChemDraw.Document.6.0" ShapeID="_x0000_i1630" DrawAspect="Content" ObjectID="_1548677259" r:id="rId8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A2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0670032 / Am032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A3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A4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A5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10,6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A6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8,9</w:t>
            </w:r>
          </w:p>
        </w:tc>
      </w:tr>
      <w:tr w:rsidRPr="00D91E47" w:rsidR="00D91E47" w:rsidTr="64ABE5FC" w14:paraId="336312AE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2A8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692" w:dyaOrig="2309" w14:anchorId="336314DF">
                <v:shape id="_x0000_i1631" style="width:133.95pt;height:115.55pt" o:ole="" type="#_x0000_t75">
                  <v:imagedata o:title="" r:id="rId87"/>
                </v:shape>
                <o:OLEObject Type="Embed" ProgID="ChemDraw.Document.6.0" ShapeID="_x0000_i1631" DrawAspect="Content" ObjectID="_1548677260" r:id="rId8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2A9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6561924 / Am924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AA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2AB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AC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25,3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2AD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9,4</w:t>
            </w:r>
          </w:p>
        </w:tc>
      </w:tr>
      <w:tr w:rsidRPr="00E9609D" w:rsidR="0043262A" w:rsidTr="64ABE5FC" w14:paraId="336312B5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AF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472" w:dyaOrig="1783" w14:anchorId="336314E0">
                <v:shape id="_x0000_i1632" style="width:135.65pt;height:69.5pt" o:ole="" type="#_x0000_t75">
                  <v:imagedata o:title="" r:id="rId89"/>
                </v:shape>
                <o:OLEObject Type="Embed" ProgID="ChemDraw.Document.6.0" ShapeID="_x0000_i1632" DrawAspect="Content" ObjectID="_1548677261" r:id="rId9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B0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6561962 / Am962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B1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B2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B3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25,6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B4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9,8</w:t>
            </w:r>
          </w:p>
        </w:tc>
      </w:tr>
      <w:tr w:rsidRPr="00E9609D" w:rsidR="0043262A" w:rsidTr="64ABE5FC" w14:paraId="336312BC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B6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688" w:dyaOrig="2393" w14:anchorId="336314E1">
                <v:shape id="_x0000_i1633" style="width:133.95pt;height:119.7pt" o:ole="" type="#_x0000_t75">
                  <v:imagedata o:title="" r:id="rId91"/>
                </v:shape>
                <o:OLEObject Type="Embed" ProgID="ChemDraw.Document.6.0" ShapeID="_x0000_i1633" DrawAspect="Content" ObjectID="_1548677262" r:id="rId9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B7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6562890 / Am890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B8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B9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BA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33,3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BB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7,7</w:t>
            </w:r>
          </w:p>
        </w:tc>
      </w:tr>
      <w:tr w:rsidRPr="00E9609D" w:rsidR="0043262A" w:rsidTr="64ABE5FC" w14:paraId="336312C3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BD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916" w:dyaOrig="1536" w14:anchorId="336314E2">
                <v:shape id="_x0000_i1634" style="width:135.65pt;height:53.6pt" o:ole="" type="#_x0000_t75">
                  <v:imagedata o:title="" r:id="rId93"/>
                </v:shape>
                <o:OLEObject Type="Embed" ProgID="ChemDraw.Document.6.0" ShapeID="_x0000_i1634" DrawAspect="Content" ObjectID="_1548677263" r:id="rId9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BE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20353370 / Am370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BF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C0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C1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45,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C2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8,4</w:t>
            </w:r>
          </w:p>
        </w:tc>
      </w:tr>
      <w:tr w:rsidRPr="00D91E47" w:rsidR="00D91E47" w:rsidTr="64ABE5FC" w14:paraId="336312CA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2C4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811" w:dyaOrig="1874" w14:anchorId="336314E3">
                <v:shape id="_x0000_i1635" style="width:136.45pt;height:67.8pt" o:ole="" type="#_x0000_t75">
                  <v:imagedata o:title="" r:id="rId95"/>
                </v:shape>
                <o:OLEObject Type="Embed" ProgID="ChemDraw.Document.6.0" ShapeID="_x0000_i1635" DrawAspect="Content" ObjectID="_1548677264" r:id="rId9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2C5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6561874 / Am874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C6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2C7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C8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54,6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2C9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0,2</w:t>
            </w:r>
          </w:p>
        </w:tc>
      </w:tr>
      <w:tr w:rsidRPr="00D91E47" w:rsidR="00D91E47" w:rsidTr="64ABE5FC" w14:paraId="336312D1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2CB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510" w:dyaOrig="1445" w14:anchorId="336314E4">
                <v:shape id="_x0000_i1636" style="width:124.75pt;height:1in" o:ole="" type="#_x0000_t75">
                  <v:imagedata o:title="" r:id="rId97"/>
                </v:shape>
                <o:OLEObject Type="Embed" ProgID="ChemDraw.Document.6.0" ShapeID="_x0000_i1636" DrawAspect="Content" ObjectID="_1548677265" r:id="rId9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2CC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20676244 / Am244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CD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2CE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CF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62,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2D0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,4</w:t>
            </w:r>
          </w:p>
        </w:tc>
      </w:tr>
      <w:tr w:rsidRPr="00D91E47" w:rsidR="00D91E47" w:rsidTr="64ABE5FC" w14:paraId="336312D8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2D2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432" w:dyaOrig="1337" w14:anchorId="336314E5">
                <v:shape id="_x0000_i1637" style="width:135.65pt;height:54.4pt" o:ole="" type="#_x0000_t75">
                  <v:imagedata o:title="" r:id="rId99"/>
                </v:shape>
                <o:OLEObject Type="Embed" ProgID="ChemDraw.Document.6.0" ShapeID="_x0000_i1637" DrawAspect="Content" ObjectID="_1548677266" r:id="rId10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2D3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2771994 / Am994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D4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2D5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D6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62,5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2D7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64,9</w:t>
            </w:r>
          </w:p>
        </w:tc>
      </w:tr>
      <w:tr w:rsidRPr="00E9609D" w:rsidR="0043262A" w:rsidTr="64ABE5FC" w14:paraId="336312DF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2D9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682" w:dyaOrig="1812" w14:anchorId="336314E6">
                <v:shape id="_x0000_i1638" style="width:136.45pt;height:67.8pt" o:ole="" type="#_x0000_t75">
                  <v:imagedata o:title="" r:id="rId101"/>
                </v:shape>
                <o:OLEObject Type="Embed" ProgID="ChemDraw.Document.6.0" ShapeID="_x0000_i1638" DrawAspect="Content" ObjectID="_1548677267" r:id="rId10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2DA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20353369 / Am369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DB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2DC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2DD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44,7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2DE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61,3</w:t>
            </w:r>
          </w:p>
        </w:tc>
      </w:tr>
      <w:tr w:rsidRPr="00D91E47" w:rsidR="00D91E47" w:rsidTr="64ABE5FC" w14:paraId="336312E6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2E0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1644" w:dyaOrig="1970" w14:anchorId="336314E7">
                <v:shape id="_x0000_i1639" style="width:82.05pt;height:97.95pt" o:ole="" type="#_x0000_t75">
                  <v:imagedata o:title="" r:id="rId103"/>
                </v:shape>
                <o:OLEObject Type="Embed" ProgID="ChemDraw.Document.6.0" ShapeID="_x0000_i1639" DrawAspect="Content" ObjectID="_1548677268" r:id="rId10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2E1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9174321 / Am32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E2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2E3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E4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578,8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2E5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28,2</w:t>
            </w:r>
          </w:p>
        </w:tc>
      </w:tr>
      <w:tr w:rsidRPr="00D91E47" w:rsidR="00D91E47" w:rsidTr="64ABE5FC" w14:paraId="336312ED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2E7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024" w:dyaOrig="1308" w14:anchorId="336314E8">
                <v:shape id="_x0000_i1640" style="width:135.65pt;height:58.6pt" o:ole="" type="#_x0000_t75">
                  <v:imagedata o:title="" r:id="rId105"/>
                </v:shape>
                <o:OLEObject Type="Embed" ProgID="ChemDraw.Document.6.0" ShapeID="_x0000_i1640" DrawAspect="Content" ObjectID="_1548677269" r:id="rId10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2E8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0074519 / Am519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E9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2EA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EB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2EC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D91E47" w:rsidR="00D91E47" w:rsidTr="64ABE5FC" w14:paraId="336312F4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2EE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913" w:dyaOrig="1221" w14:anchorId="336314E9">
                <v:shape id="_x0000_i1641" style="width:136.45pt;height:56.95pt" o:ole="" type="#_x0000_t75">
                  <v:imagedata o:title="" r:id="rId107"/>
                </v:shape>
                <o:OLEObject Type="Embed" ProgID="ChemDraw.Document.6.0" ShapeID="_x0000_i1641" DrawAspect="Content" ObjectID="_1548677270" r:id="rId10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2EF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0074529 / Am529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F0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2F1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F2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2F3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D91E47" w:rsidR="00D91E47" w:rsidTr="64ABE5FC" w14:paraId="336312FB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2F5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318" w:dyaOrig="1087" w14:anchorId="336314EA">
                <v:shape id="_x0000_i1642" style="width:116.35pt;height:54.4pt" o:ole="" type="#_x0000_t75">
                  <v:imagedata o:title="" r:id="rId109"/>
                </v:shape>
                <o:OLEObject Type="Embed" ProgID="ChemDraw.Document.6.0" ShapeID="_x0000_i1642" DrawAspect="Content" ObjectID="_1548677271" r:id="rId11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2F6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133221 / Am22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F7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2F8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F9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2FA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D91E47" w:rsidR="00D91E47" w:rsidTr="64ABE5FC" w14:paraId="33631302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2FC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067" w:dyaOrig="1874" w14:anchorId="336314EB">
                <v:shape id="_x0000_i1643" style="width:136.45pt;height:82.9pt" o:ole="" type="#_x0000_t75">
                  <v:imagedata o:title="" r:id="rId111"/>
                </v:shape>
                <o:OLEObject Type="Embed" ProgID="ChemDraw.Document.6.0" ShapeID="_x0000_i1643" DrawAspect="Content" ObjectID="_1548677272" r:id="rId11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2FD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6561861 / Am86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2FE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2FF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00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301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D91E47" w:rsidR="00D91E47" w:rsidTr="64ABE5FC" w14:paraId="33631309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303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990" w:dyaOrig="1766" w14:anchorId="336314EC">
                <v:shape id="_x0000_i1644" style="width:136.45pt;height:80.35pt" o:ole="" type="#_x0000_t75">
                  <v:imagedata o:title="" r:id="rId113"/>
                </v:shape>
                <o:OLEObject Type="Embed" ProgID="ChemDraw.Document.6.0" ShapeID="_x0000_i1644" DrawAspect="Content" ObjectID="_1548677273" r:id="rId11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304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6561930 / Am930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05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306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07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308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E9609D" w:rsidR="0043262A" w:rsidTr="64ABE5FC" w14:paraId="33631310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30A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135" w:dyaOrig="1891" w14:anchorId="336314ED">
                <v:shape id="_x0000_i1645" style="width:136.45pt;height:82.9pt" o:ole="" type="#_x0000_t75">
                  <v:imagedata o:title="" r:id="rId115"/>
                </v:shape>
                <o:OLEObject Type="Embed" ProgID="ChemDraw.Document.6.0" ShapeID="_x0000_i1645" DrawAspect="Content" ObjectID="_1548677274" r:id="rId11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30B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6561937 / Am937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30C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30D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30E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30F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E9609D" w:rsidR="0043262A" w:rsidTr="64ABE5FC" w14:paraId="33631317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311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355" w:dyaOrig="1519" w14:anchorId="336314EE">
                <v:shape id="_x0000_i1646" style="width:136.45pt;height:61.1pt" o:ole="" type="#_x0000_t75">
                  <v:imagedata o:title="" r:id="rId117"/>
                </v:shape>
                <o:OLEObject Type="Embed" ProgID="ChemDraw.Document.6.0" ShapeID="_x0000_i1646" DrawAspect="Content" ObjectID="_1548677275" r:id="rId11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312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6561950 / Am950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313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314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315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316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E9609D" w:rsidR="0043262A" w:rsidTr="64ABE5FC" w14:paraId="3363131E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318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547" w:dyaOrig="1243" w14:anchorId="336314EF">
                <v:shape id="_x0000_i1647" style="width:136.45pt;height:47.7pt" o:ole="" type="#_x0000_t75">
                  <v:imagedata o:title="" r:id="rId119"/>
                </v:shape>
                <o:OLEObject Type="Embed" ProgID="ChemDraw.Document.6.0" ShapeID="_x0000_i1647" DrawAspect="Content" ObjectID="_1548677276" r:id="rId12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319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763259 / Am259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31A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31B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31C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31D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E9609D" w:rsidR="0043262A" w:rsidTr="64ABE5FC" w14:paraId="33631325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31F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312" w:dyaOrig="1519" w14:anchorId="336314F0">
                <v:shape id="_x0000_i1648" style="width:135.65pt;height:61.95pt" o:ole="" type="#_x0000_t75">
                  <v:imagedata o:title="" r:id="rId121"/>
                </v:shape>
                <o:OLEObject Type="Embed" ProgID="ChemDraw.Document.6.0" ShapeID="_x0000_i1648" DrawAspect="Content" ObjectID="_1548677277" r:id="rId12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320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1763538 / Am538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321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322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323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324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E9609D" w:rsidR="0043262A" w:rsidTr="64ABE5FC" w14:paraId="3363132C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E9609D" w:rsidR="0043262A" w:rsidP="00D91E47" w:rsidRDefault="0043262A" w14:paraId="33631326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E9609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692" w:dyaOrig="2546" w14:anchorId="336314F1">
                <v:shape id="_x0000_i1649" style="width:133.95pt;height:127.25pt" o:ole="" type="#_x0000_t75">
                  <v:imagedata o:title="" r:id="rId123"/>
                </v:shape>
                <o:OLEObject Type="Embed" ProgID="ChemDraw.Document.6.0" ShapeID="_x0000_i1649" DrawAspect="Content" ObjectID="_1548677278" r:id="rId12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E9609D" w:rsidR="0043262A" w:rsidP="00D91E47" w:rsidRDefault="0043262A" w14:paraId="33631327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20509074 / Am074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328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E9609D" w:rsidR="0043262A" w:rsidP="00D91E47" w:rsidRDefault="0043262A" w14:paraId="33631329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E9609D" w:rsidR="0043262A" w:rsidP="00D91E47" w:rsidRDefault="0043262A" w14:paraId="3363132A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E9609D" w:rsidR="0043262A" w:rsidP="00D91E47" w:rsidRDefault="0043262A" w14:paraId="3363132B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D91E47" w:rsidR="00D91E47" w:rsidTr="64ABE5FC" w14:paraId="33631333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32D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203" w:dyaOrig="1075" w14:anchorId="336314F2">
                <v:shape id="_x0000_i1650" style="width:110.5pt;height:54.4pt" o:ole="" type="#_x0000_t75">
                  <v:imagedata o:title="" r:id="rId125"/>
                </v:shape>
                <o:OLEObject Type="Embed" ProgID="ChemDraw.Document.6.0" ShapeID="_x0000_i1650" DrawAspect="Content" ObjectID="_1548677279" r:id="rId12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32E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2579333 / Am333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2F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330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31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332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D91E47" w:rsidR="00D91E47" w:rsidTr="64ABE5FC" w14:paraId="3363133A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334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366" w:dyaOrig="1157" w14:anchorId="336314F3">
                <v:shape id="_x0000_i1651" style="width:118.9pt;height:57.75pt" o:ole="" type="#_x0000_t75">
                  <v:imagedata o:title="" r:id="rId127"/>
                </v:shape>
                <o:OLEObject Type="Embed" ProgID="ChemDraw.Document.6.0" ShapeID="_x0000_i1651" DrawAspect="Content" ObjectID="_1548677280" r:id="rId12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335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2683713 / Am713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36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337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38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339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D91E47" w:rsidR="00D91E47" w:rsidTr="64ABE5FC" w14:paraId="33631341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33B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518" w:dyaOrig="1085" w14:anchorId="336314F4">
                <v:shape id="_x0000_i1652" style="width:136.45pt;height:41.85pt" o:ole="" type="#_x0000_t75">
                  <v:imagedata o:title="" r:id="rId129"/>
                </v:shape>
                <o:OLEObject Type="Embed" ProgID="ChemDraw.Document.6.0" ShapeID="_x0000_i1652" DrawAspect="Content" ObjectID="_1548677281" r:id="rId13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33C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2771998 / Am998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3D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33E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3F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340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D91E47" w:rsidR="00D91E47" w:rsidTr="64ABE5FC" w14:paraId="33631348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342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268" w:dyaOrig="1145" w14:anchorId="336314F5">
                <v:shape id="_x0000_i1653" style="width:135.65pt;height:47.7pt" o:ole="" type="#_x0000_t75">
                  <v:imagedata o:title="" r:id="rId131"/>
                </v:shape>
                <o:OLEObject Type="Embed" ProgID="ChemDraw.Document.6.0" ShapeID="_x0000_i1653" DrawAspect="Content" ObjectID="_1548677282" r:id="rId13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343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2772004 / Am004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44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345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46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347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D91E47" w:rsidR="00D91E47" w:rsidTr="64ABE5FC" w14:paraId="3363134F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349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3019" w:dyaOrig="1085" w14:anchorId="336314F6">
                <v:shape id="_x0000_i1654" style="width:136.45pt;height:49.4pt" o:ole="" type="#_x0000_t75">
                  <v:imagedata o:title="" r:id="rId133"/>
                </v:shape>
                <o:OLEObject Type="Embed" ProgID="ChemDraw.Document.6.0" ShapeID="_x0000_i1654" DrawAspect="Content" ObjectID="_1548677283" r:id="rId13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34A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2772030 / Am030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4B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34C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4D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34E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D91E47" w:rsidR="00D91E47" w:rsidTr="64ABE5FC" w14:paraId="33631356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350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453" w:dyaOrig="1159" w14:anchorId="336314F7">
                <v:shape id="_x0000_i1655" style="width:123.05pt;height:57.75pt" o:ole="" type="#_x0000_t75">
                  <v:imagedata o:title="" r:id="rId135"/>
                </v:shape>
                <o:OLEObject Type="Embed" ProgID="ChemDraw.Document.6.0" ShapeID="_x0000_i1655" DrawAspect="Content" ObjectID="_1548677284" r:id="rId13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351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535210 / Am210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52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353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54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355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D91E47" w:rsidR="00D91E47" w:rsidTr="64ABE5FC" w14:paraId="3363135D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357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400" w:dyaOrig="1104" w14:anchorId="336314F8">
                <v:shape id="_x0000_i1656" style="width:119.7pt;height:55.25pt" o:ole="" type="#_x0000_t75">
                  <v:imagedata o:title="" r:id="rId137"/>
                </v:shape>
                <o:OLEObject Type="Embed" ProgID="ChemDraw.Document.6.0" ShapeID="_x0000_i1656" DrawAspect="Content" ObjectID="_1548677285" r:id="rId13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358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6335649 / Am649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59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35A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5B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35C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D91E47" w:rsidR="00D91E47" w:rsidTr="64ABE5FC" w14:paraId="33631364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35E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2704" w:dyaOrig="1519" w14:anchorId="336314F9">
                <v:shape id="_x0000_i1657" style="width:134.8pt;height:75.35pt" o:ole="" type="#_x0000_t75">
                  <v:imagedata o:title="" r:id="rId139"/>
                </v:shape>
                <o:OLEObject Type="Embed" ProgID="ChemDraw.Document.6.0" ShapeID="_x0000_i1657" DrawAspect="Content" ObjectID="_1548677286" r:id="rId14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35F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6718453 / Am045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60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361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62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363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D91E47" w:rsidR="00D91E47" w:rsidTr="64ABE5FC" w14:paraId="3363136B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D91E47" w:rsidR="0043262A" w:rsidP="00D91E47" w:rsidRDefault="0043262A" w14:paraId="33631365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91E47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object w:dxaOrig="1955" w:dyaOrig="1157" w14:anchorId="336314FA">
                <v:shape id="_x0000_i1658" style="width:97.1pt;height:57.75pt" o:ole="" type="#_x0000_t75">
                  <v:imagedata o:title="" r:id="rId141"/>
                </v:shape>
                <o:OLEObject Type="Embed" ProgID="ChemDraw.Document.6.0" ShapeID="_x0000_i1658" DrawAspect="Content" ObjectID="_1548677287" r:id="rId14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D91E47" w:rsidR="0043262A" w:rsidP="00D91E47" w:rsidRDefault="0043262A" w14:paraId="33631366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9174322 / Am322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67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D91E47" w:rsidR="0043262A" w:rsidP="00D91E47" w:rsidRDefault="0043262A" w14:paraId="33631368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MBINTER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D91E47" w:rsidR="0043262A" w:rsidP="00D91E47" w:rsidRDefault="0043262A" w14:paraId="33631369" w14:textId="77777777" w14:noSpellErr="1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D91E47" w:rsidR="0043262A" w:rsidP="00D91E47" w:rsidRDefault="0043262A" w14:paraId="3363136A" w14:textId="77777777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Pr="00FA2F9B" w:rsidR="0043262A" w:rsidTr="64ABE5FC" w14:paraId="33631372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6C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501" w:dyaOrig="1761" w14:anchorId="336314FB">
                <v:shape id="_x0000_i1659" style="width:126.4pt;height:88.75pt" o:ole="" type="#_x0000_t75">
                  <v:imagedata o:title="" r:id="rId143"/>
                </v:shape>
                <o:OLEObject Type="Embed" ProgID="ChemDraw.Document.6.0" ShapeID="_x0000_i1659" DrawAspect="Content" ObjectID="_1548677288" r:id="rId14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6D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IAT 39-II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6E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6F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70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,3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71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0,2</w:t>
            </w:r>
          </w:p>
        </w:tc>
      </w:tr>
      <w:tr w:rsidRPr="00FA2F9B" w:rsidR="0043262A" w:rsidTr="64ABE5FC" w14:paraId="33631379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73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3489" w:dyaOrig="1192" w14:anchorId="336314FC">
                <v:shape id="_x0000_i1660" style="width:135.65pt;height:46.9pt" o:ole="" type="#_x0000_t75">
                  <v:imagedata o:title="" r:id="rId145"/>
                </v:shape>
                <o:OLEObject Type="Embed" ProgID="ChemDraw.Document.6.0" ShapeID="_x0000_i1660" DrawAspect="Content" ObjectID="_1548677289" r:id="rId14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74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TL2-73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75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76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77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,3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78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0,2</w:t>
            </w:r>
          </w:p>
        </w:tc>
      </w:tr>
      <w:tr w:rsidRPr="00FA2F9B" w:rsidR="0043262A" w:rsidTr="64ABE5FC" w14:paraId="33631380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7A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191" w:dyaOrig="1636" w14:anchorId="336314FD">
                <v:shape id="_x0000_i1661" style="width:109.65pt;height:82.9pt" o:ole="" type="#_x0000_t75">
                  <v:imagedata o:title="" r:id="rId147"/>
                </v:shape>
                <o:OLEObject Type="Embed" ProgID="ChemDraw.Document.6.0" ShapeID="_x0000_i1661" DrawAspect="Content" ObjectID="_1548677290" r:id="rId14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7B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KIXVII103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7C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7D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7E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,1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7F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0,6</w:t>
            </w:r>
          </w:p>
        </w:tc>
      </w:tr>
      <w:tr w:rsidRPr="00FA2F9B" w:rsidR="0043262A" w:rsidTr="64ABE5FC" w14:paraId="33631387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81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193" w:dyaOrig="1574" w14:anchorId="336314FE">
                <v:shape id="_x0000_i1662" style="width:109.65pt;height:78.7pt" o:ole="" type="#_x0000_t75">
                  <v:imagedata o:title="" r:id="rId149"/>
                </v:shape>
                <o:OLEObject Type="Embed" ProgID="ChemDraw.Document.6.0" ShapeID="_x0000_i1662" DrawAspect="Content" ObjectID="_1548677291" r:id="rId15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82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KIXVII15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83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84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85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7,4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86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0,9</w:t>
            </w:r>
          </w:p>
        </w:tc>
      </w:tr>
      <w:tr w:rsidRPr="00FA2F9B" w:rsidR="0043262A" w:rsidTr="64ABE5FC" w14:paraId="3363138E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88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193" w:dyaOrig="1761" w14:anchorId="336314FF">
                <v:shape id="_x0000_i1663" style="width:109.65pt;height:88.75pt" o:ole="" type="#_x0000_t75">
                  <v:imagedata o:title="" r:id="rId151"/>
                </v:shape>
                <o:OLEObject Type="Embed" ProgID="ChemDraw.Document.6.0" ShapeID="_x0000_i1663" DrawAspect="Content" ObjectID="_1548677292" r:id="rId15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89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KI XVIII7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8A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8B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8C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7,5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8D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,4</w:t>
            </w:r>
          </w:p>
        </w:tc>
      </w:tr>
      <w:tr w:rsidRPr="00FA2F9B" w:rsidR="0043262A" w:rsidTr="64ABE5FC" w14:paraId="33631395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8F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424" w:dyaOrig="1334" w14:anchorId="33631500">
                <v:shape id="_x0000_i1586" style="width:121.4pt;height:67pt" o:ole="" type="#_x0000_t75">
                  <v:imagedata o:title="" r:id="rId153"/>
                </v:shape>
                <o:OLEObject Type="Embed" ProgID="ChemDraw.Document.6.0" ShapeID="_x0000_i1586" DrawAspect="Content" ObjectID="_1548677293" r:id="rId15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90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TL4-66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91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92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93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8,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94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0,2</w:t>
            </w:r>
          </w:p>
        </w:tc>
      </w:tr>
      <w:tr w:rsidRPr="00FA2F9B" w:rsidR="0043262A" w:rsidTr="64ABE5FC" w14:paraId="3363139C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96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559" w:dyaOrig="1334" w14:anchorId="33631501">
                <v:shape id="_x0000_i1587" style="width:126.4pt;height:67pt" o:ole="" type="#_x0000_t75">
                  <v:imagedata o:title="" r:id="rId155"/>
                </v:shape>
                <o:OLEObject Type="Embed" ProgID="ChemDraw.Document.6.0" ShapeID="_x0000_i1587" DrawAspect="Content" ObjectID="_1548677294" r:id="rId15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97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TL4-63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98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99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9A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8,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9B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,2</w:t>
            </w:r>
          </w:p>
        </w:tc>
      </w:tr>
      <w:tr w:rsidRPr="00FA2F9B" w:rsidR="0043262A" w:rsidTr="64ABE5FC" w14:paraId="336313A3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9D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438" w:dyaOrig="1905" w14:anchorId="33631502">
                <v:shape id="_x0000_i1588" style="width:122.25pt;height:95.45pt" o:ole="" type="#_x0000_t75">
                  <v:imagedata o:title="" r:id="rId157"/>
                </v:shape>
                <o:OLEObject Type="Embed" ProgID="ChemDraw.Document.6.0" ShapeID="_x0000_i1588" DrawAspect="Content" ObjectID="_1548677295" r:id="rId15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9E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TL4-58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9F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A0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A1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8,7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A2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0,3</w:t>
            </w:r>
          </w:p>
        </w:tc>
      </w:tr>
      <w:tr w:rsidRPr="00FA2F9B" w:rsidR="0043262A" w:rsidTr="64ABE5FC" w14:paraId="336313AA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A4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688" w:dyaOrig="1905" w14:anchorId="33631503">
                <v:shape id="_x0000_i1589" style="width:133.95pt;height:95.45pt" o:ole="" type="#_x0000_t75">
                  <v:imagedata o:title="" r:id="rId159"/>
                </v:shape>
                <o:OLEObject Type="Embed" ProgID="ChemDraw.Document.6.0" ShapeID="_x0000_i1589" DrawAspect="Content" ObjectID="_1548677296" r:id="rId16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A5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KI XVII191 / XVIII3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A6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A7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A8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0,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A9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5,2</w:t>
            </w:r>
          </w:p>
        </w:tc>
      </w:tr>
      <w:tr w:rsidRPr="00FA2F9B" w:rsidR="0043262A" w:rsidTr="64ABE5FC" w14:paraId="336313B1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AB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193" w:dyaOrig="1761" w14:anchorId="33631504">
                <v:shape id="_x0000_i1590" style="width:109.65pt;height:88.75pt" o:ole="" type="#_x0000_t75">
                  <v:imagedata o:title="" r:id="rId161"/>
                </v:shape>
                <o:OLEObject Type="Embed" ProgID="ChemDraw.Document.6.0" ShapeID="_x0000_i1590" DrawAspect="Content" ObjectID="_1548677297" r:id="rId16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AC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IAT 7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AD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AE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AF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1,1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B0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,3</w:t>
            </w:r>
          </w:p>
        </w:tc>
      </w:tr>
      <w:tr w:rsidRPr="00FA2F9B" w:rsidR="0043262A" w:rsidTr="64ABE5FC" w14:paraId="336313B8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B2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191" w:dyaOrig="2159" w14:anchorId="33631505">
                <v:shape id="_x0000_i1591" style="width:109.65pt;height:108pt" o:ole="" type="#_x0000_t75">
                  <v:imagedata o:title="" r:id="rId163"/>
                </v:shape>
                <o:OLEObject Type="Embed" ProgID="ChemDraw.Document.6.0" ShapeID="_x0000_i1591" DrawAspect="Content" ObjectID="_1548677298" r:id="rId16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B3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IAT 127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B4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B5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B6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2,2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B7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0,5</w:t>
            </w:r>
          </w:p>
        </w:tc>
      </w:tr>
      <w:tr w:rsidRPr="00FA2F9B" w:rsidR="0043262A" w:rsidTr="64ABE5FC" w14:paraId="336313BF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B9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424" w:dyaOrig="2071" w14:anchorId="33631506">
                <v:shape id="_x0000_i1665" style="width:121.4pt;height:103.8pt" o:ole="" type="#_x0000_t75">
                  <v:imagedata o:title="" r:id="rId165"/>
                </v:shape>
                <o:OLEObject Type="Embed" ProgID="ChemDraw.Document.6.0" ShapeID="_x0000_i1665" DrawAspect="Content" ObjectID="_1548677299" r:id="rId16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BA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KI XVI159/ XVIII25/3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BB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BC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BD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3,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BE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,9</w:t>
            </w:r>
          </w:p>
        </w:tc>
      </w:tr>
      <w:tr w:rsidRPr="00FA2F9B" w:rsidR="0043262A" w:rsidTr="64ABE5FC" w14:paraId="336313C6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C0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656" w:dyaOrig="1946" w14:anchorId="33631507">
                <v:shape id="_x0000_i1666" style="width:133.1pt;height:97.1pt" o:ole="" type="#_x0000_t75">
                  <v:imagedata o:title="" r:id="rId167"/>
                </v:shape>
                <o:OLEObject Type="Embed" ProgID="ChemDraw.Document.6.0" ShapeID="_x0000_i1666" DrawAspect="Content" ObjectID="_1548677300" r:id="rId16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C1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KI XVII29 / 3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C2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C3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C4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5,3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C5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,6</w:t>
            </w:r>
          </w:p>
        </w:tc>
      </w:tr>
      <w:tr w:rsidRPr="00FA2F9B" w:rsidR="0043262A" w:rsidTr="64ABE5FC" w14:paraId="336313CD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C7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193" w:dyaOrig="2002" w14:anchorId="33631508">
                <v:shape id="_x0000_i1667" style="width:109.65pt;height:99.65pt" o:ole="" type="#_x0000_t75">
                  <v:imagedata o:title="" r:id="rId169"/>
                </v:shape>
                <o:OLEObject Type="Embed" ProgID="ChemDraw.Document.6.0" ShapeID="_x0000_i1667" DrawAspect="Content" ObjectID="_1548677301" r:id="rId17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C8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IAT 61 / 145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C9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CA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CB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8,2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CC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0,8</w:t>
            </w:r>
          </w:p>
        </w:tc>
      </w:tr>
      <w:tr w:rsidRPr="00FA2F9B" w:rsidR="0043262A" w:rsidTr="64ABE5FC" w14:paraId="336313D4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CE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971" w:dyaOrig="2201" w14:anchorId="33631509">
                <v:shape id="_x0000_i1668" style="width:136.45pt;height:101.3pt" o:ole="" type="#_x0000_t75">
                  <v:imagedata o:title="" r:id="rId171"/>
                </v:shape>
                <o:OLEObject Type="Embed" ProgID="ChemDraw.Document.6.0" ShapeID="_x0000_i1668" DrawAspect="Content" ObjectID="_1548677302" r:id="rId17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CF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KI XVIII55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D0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D1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D2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2,2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D3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5,7</w:t>
            </w:r>
          </w:p>
        </w:tc>
      </w:tr>
      <w:tr w:rsidRPr="00FA2F9B" w:rsidR="0043262A" w:rsidTr="64ABE5FC" w14:paraId="336313DB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D5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193" w:dyaOrig="1594" w14:anchorId="3363150A">
                <v:shape id="_x0000_i1669" style="width:109.65pt;height:79.55pt" o:ole="" type="#_x0000_t75">
                  <v:imagedata o:title="" r:id="rId173"/>
                </v:shape>
                <o:OLEObject Type="Embed" ProgID="ChemDraw.Document.6.0" ShapeID="_x0000_i1669" DrawAspect="Content" ObjectID="_1548677303" r:id="rId17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D6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KI XV127/ XVIII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D7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D8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D9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7,3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DA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9,3</w:t>
            </w:r>
          </w:p>
        </w:tc>
      </w:tr>
      <w:tr w:rsidRPr="00FA2F9B" w:rsidR="0043262A" w:rsidTr="64ABE5FC" w14:paraId="336313E2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DC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193" w:dyaOrig="1637" w14:anchorId="3363150B">
                <v:shape id="_x0000_i1670" style="width:109.65pt;height:82.9pt" o:ole="" type="#_x0000_t75">
                  <v:imagedata o:title="" r:id="rId175"/>
                </v:shape>
                <o:OLEObject Type="Embed" ProgID="ChemDraw.Document.6.0" ShapeID="_x0000_i1670" DrawAspect="Content" ObjectID="_1548677304" r:id="rId17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DD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IAT 93-2 / 93-II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DE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DF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E0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8,6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E1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,5</w:t>
            </w:r>
          </w:p>
        </w:tc>
      </w:tr>
      <w:tr w:rsidRPr="00FA2F9B" w:rsidR="0043262A" w:rsidTr="64ABE5FC" w14:paraId="336313E9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E3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3792" w:dyaOrig="2179" w14:anchorId="3363150C">
                <v:shape id="_x0000_i1671" style="width:136.45pt;height:77.85pt" o:ole="" type="#_x0000_t75">
                  <v:imagedata o:title="" r:id="rId177"/>
                </v:shape>
                <o:OLEObject Type="Embed" ProgID="ChemDraw.Document.6.0" ShapeID="_x0000_i1671" DrawAspect="Content" ObjectID="_1548677305" r:id="rId17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E4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KI XVII167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E5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E6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E7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9,8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E8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7,5</w:t>
            </w:r>
          </w:p>
        </w:tc>
      </w:tr>
      <w:tr w:rsidRPr="00FA2F9B" w:rsidR="0043262A" w:rsidTr="64ABE5FC" w14:paraId="336313F0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EA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3235" w:dyaOrig="2254" w14:anchorId="3363150D">
                <v:shape id="_x0000_i1672" style="width:136.45pt;height:94.6pt" o:ole="" type="#_x0000_t75">
                  <v:imagedata o:title="" r:id="rId179"/>
                </v:shape>
                <o:OLEObject Type="Embed" ProgID="ChemDraw.Document.6.0" ShapeID="_x0000_i1672" DrawAspect="Content" ObjectID="_1548677306" r:id="rId18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EB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TL4-18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EC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ED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EE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6,3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EF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,7</w:t>
            </w:r>
          </w:p>
        </w:tc>
      </w:tr>
      <w:tr w:rsidRPr="00FA2F9B" w:rsidR="0043262A" w:rsidTr="64ABE5FC" w14:paraId="336313F7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F1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193" w:dyaOrig="2026" w14:anchorId="3363150E">
                <v:shape id="_x0000_i1673" style="width:109.65pt;height:101.3pt" o:ole="" type="#_x0000_t75">
                  <v:imagedata o:title="" r:id="rId181"/>
                </v:shape>
                <o:OLEObject Type="Embed" ProgID="ChemDraw.Document.6.0" ShapeID="_x0000_i1673" DrawAspect="Content" ObjectID="_1548677307" r:id="rId18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F2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IAT 31-II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F3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F4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F5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6,4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F6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0,1</w:t>
            </w:r>
          </w:p>
        </w:tc>
      </w:tr>
      <w:tr w:rsidRPr="00FA2F9B" w:rsidR="0043262A" w:rsidTr="64ABE5FC" w14:paraId="336313FE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F8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487" w:dyaOrig="2018" w14:anchorId="3363150F">
                <v:shape id="_x0000_i1674" style="width:123.9pt;height:101.3pt" o:ole="" type="#_x0000_t75">
                  <v:imagedata o:title="" r:id="rId183"/>
                </v:shape>
                <o:OLEObject Type="Embed" ProgID="ChemDraw.Document.6.0" ShapeID="_x0000_i1674" DrawAspect="Content" ObjectID="_1548677308" r:id="rId18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3F9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IAT 72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FA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3FB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3FC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51,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3FD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8,2</w:t>
            </w:r>
          </w:p>
        </w:tc>
      </w:tr>
      <w:tr w:rsidRPr="00FA2F9B" w:rsidR="0043262A" w:rsidTr="64ABE5FC" w14:paraId="33631405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3FF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3216" w:dyaOrig="1481" w14:anchorId="33631510">
                <v:shape id="_x0000_i1675" style="width:136.45pt;height:61.95pt" o:ole="" type="#_x0000_t75">
                  <v:imagedata o:title="" r:id="rId185"/>
                </v:shape>
                <o:OLEObject Type="Embed" ProgID="ChemDraw.Document.6.0" ShapeID="_x0000_i1675" DrawAspect="Content" ObjectID="_1548677309" r:id="rId18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400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TL4-32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401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402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403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57,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404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,4</w:t>
            </w:r>
          </w:p>
        </w:tc>
      </w:tr>
      <w:tr w:rsidRPr="00FA2F9B" w:rsidR="0043262A" w:rsidTr="64ABE5FC" w14:paraId="3363140C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406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193" w:dyaOrig="1761" w14:anchorId="33631511">
                <v:shape id="_x0000_i1676" style="width:109.65pt;height:88.75pt" o:ole="" type="#_x0000_t75">
                  <v:imagedata o:title="" r:id="rId187"/>
                </v:shape>
                <o:OLEObject Type="Embed" ProgID="ChemDraw.Document.6.0" ShapeID="_x0000_i1676" DrawAspect="Content" ObjectID="_1548677310" r:id="rId18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407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IAT 40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408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409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40A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62,8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40B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</w:p>
        </w:tc>
      </w:tr>
      <w:tr w:rsidRPr="00FA2F9B" w:rsidR="0043262A" w:rsidTr="64ABE5FC" w14:paraId="33631413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40D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3317" w:dyaOrig="1536" w14:anchorId="33631512">
                <v:shape id="_x0000_i1677" style="width:136.45pt;height:63.65pt" o:ole="" type="#_x0000_t75">
                  <v:imagedata o:title="" r:id="rId189"/>
                </v:shape>
                <o:OLEObject Type="Embed" ProgID="ChemDraw.Document.6.0" ShapeID="_x0000_i1677" DrawAspect="Content" ObjectID="_1548677311" r:id="rId19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40E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RPI-19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40F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410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411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65,1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412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7,0</w:t>
            </w:r>
          </w:p>
        </w:tc>
      </w:tr>
      <w:tr w:rsidRPr="00FA2F9B" w:rsidR="0043262A" w:rsidTr="64ABE5FC" w14:paraId="3363141A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414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1569" w:dyaOrig="1961" w14:anchorId="33631513">
                <v:shape id="_x0000_i1678" style="width:77.85pt;height:97.1pt" o:ole="" type="#_x0000_t75">
                  <v:imagedata o:title="" r:id="rId191"/>
                </v:shape>
                <o:OLEObject Type="Embed" ProgID="ChemDraw.Document.6.0" ShapeID="_x0000_i1678" DrawAspect="Content" ObjectID="_1548677312" r:id="rId19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415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TL4-50.2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416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417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418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66,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419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8,5</w:t>
            </w:r>
          </w:p>
        </w:tc>
      </w:tr>
      <w:tr w:rsidRPr="00FA2F9B" w:rsidR="0043262A" w:rsidTr="64ABE5FC" w14:paraId="33631421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41B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4315" w:dyaOrig="1531" w14:anchorId="33631514">
                <v:shape id="_x0000_i1679" style="width:136.45pt;height:48.55pt" o:ole="" type="#_x0000_t75">
                  <v:imagedata o:title="" r:id="rId193"/>
                </v:shape>
                <o:OLEObject Type="Embed" ProgID="ChemDraw.Document.6.0" ShapeID="_x0000_i1679" DrawAspect="Content" ObjectID="_1548677313" r:id="rId19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41C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B-2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41D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41E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41F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74,4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420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9,9</w:t>
            </w:r>
          </w:p>
        </w:tc>
      </w:tr>
      <w:tr w:rsidRPr="00FA2F9B" w:rsidR="0043262A" w:rsidTr="64ABE5FC" w14:paraId="33631428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422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093" w:dyaOrig="977" w14:anchorId="33631515">
                <v:shape id="_x0000_i1680" style="width:104.65pt;height:48.55pt" o:ole="" type="#_x0000_t75">
                  <v:imagedata o:title="" r:id="rId195"/>
                </v:shape>
                <o:OLEObject Type="Embed" ProgID="ChemDraw.Document.6.0" ShapeID="_x0000_i1680" DrawAspect="Content" ObjectID="_1548677314" r:id="rId19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423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TL4-3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424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425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426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75,6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427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1,9</w:t>
            </w:r>
          </w:p>
        </w:tc>
      </w:tr>
      <w:tr w:rsidRPr="00FA2F9B" w:rsidR="0043262A" w:rsidTr="64ABE5FC" w14:paraId="3363142F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FA2F9B" w:rsidR="0043262A" w:rsidP="00D91E47" w:rsidRDefault="0043262A" w14:paraId="33631429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FA2F9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779" w:dyaOrig="1574" w14:anchorId="33631516">
                <v:shape id="_x0000_i1681" style="width:136.45pt;height:77pt" o:ole="" type="#_x0000_t75">
                  <v:imagedata o:title="" r:id="rId197"/>
                </v:shape>
                <o:OLEObject Type="Embed" ProgID="ChemDraw.Document.6.0" ShapeID="_x0000_i1681" DrawAspect="Content" ObjectID="_1548677315" r:id="rId19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42A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RA-A11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42B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FA2F9B" w:rsidR="0043262A" w:rsidP="00D91E47" w:rsidRDefault="0043262A" w14:paraId="3363142C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FA2F9B" w:rsidR="0043262A" w:rsidP="00D91E47" w:rsidRDefault="0043262A" w14:paraId="3363142D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94,5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FA2F9B" w:rsidR="0043262A" w:rsidP="00D91E47" w:rsidRDefault="0043262A" w14:paraId="3363142E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70,0</w:t>
            </w:r>
          </w:p>
        </w:tc>
      </w:tr>
      <w:tr w:rsidRPr="00393598" w:rsidR="0043262A" w:rsidTr="64ABE5FC" w14:paraId="33631436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393598" w:rsidR="0043262A" w:rsidP="00D91E47" w:rsidRDefault="0043262A" w14:paraId="33631430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393598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069" w:dyaOrig="1961" w14:anchorId="33631517">
                <v:shape id="_x0000_i1682" style="width:103.8pt;height:97.1pt" o:ole="" type="#_x0000_t75">
                  <v:imagedata o:title="" r:id="rId199"/>
                </v:shape>
                <o:OLEObject Type="Embed" ProgID="ChemDraw.Document.6.0" ShapeID="_x0000_i1682" DrawAspect="Content" ObjectID="_1548677316" r:id="rId20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393598" w:rsidR="0043262A" w:rsidP="00D91E47" w:rsidRDefault="0043262A" w14:paraId="33631431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TL4-30.2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32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393598" w:rsidR="0043262A" w:rsidP="00D91E47" w:rsidRDefault="0043262A" w14:paraId="33631433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34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99,5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393598" w:rsidR="0043262A" w:rsidP="00D91E47" w:rsidRDefault="0043262A" w14:paraId="33631435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6,6</w:t>
            </w:r>
          </w:p>
        </w:tc>
      </w:tr>
      <w:tr w:rsidRPr="00393598" w:rsidR="0043262A" w:rsidTr="64ABE5FC" w14:paraId="3363143D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393598" w:rsidR="0043262A" w:rsidP="00D91E47" w:rsidRDefault="0043262A" w14:paraId="33631437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393598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750" w:dyaOrig="1632" w14:anchorId="33631518">
                <v:shape id="_x0000_i1683" style="width:135.65pt;height:80.35pt" o:ole="" type="#_x0000_t75">
                  <v:imagedata o:title="" r:id="rId201"/>
                </v:shape>
                <o:OLEObject Type="Embed" ProgID="ChemDraw.Document.6.0" ShapeID="_x0000_i1683" DrawAspect="Content" ObjectID="_1548677317" r:id="rId20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393598" w:rsidR="0043262A" w:rsidP="00D91E47" w:rsidRDefault="0043262A" w14:paraId="33631438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LKC89 / LKC089 / LKC98 / LKC098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39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393598" w:rsidR="0043262A" w:rsidP="00D91E47" w:rsidRDefault="0043262A" w14:paraId="3363143A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3B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14,1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393598" w:rsidR="0043262A" w:rsidP="00D91E47" w:rsidRDefault="0043262A" w14:paraId="3363143C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2,8</w:t>
            </w:r>
          </w:p>
        </w:tc>
      </w:tr>
      <w:tr w:rsidRPr="00393598" w:rsidR="0043262A" w:rsidTr="64ABE5FC" w14:paraId="33631444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393598" w:rsidR="0043262A" w:rsidP="00D91E47" w:rsidRDefault="0043262A" w14:paraId="3363143E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393598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4229" w:dyaOrig="1742" w14:anchorId="33631519">
                <v:shape id="_x0000_i1684" style="width:136.45pt;height:56.1pt" o:ole="" type="#_x0000_t75">
                  <v:imagedata o:title="" r:id="rId203"/>
                </v:shape>
                <o:OLEObject Type="Embed" ProgID="ChemDraw.Document.6.0" ShapeID="_x0000_i1684" DrawAspect="Content" ObjectID="_1548677318" r:id="rId20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393598" w:rsidR="0043262A" w:rsidP="00D91E47" w:rsidRDefault="0043262A" w14:paraId="3363143F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MV-I-25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40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393598" w:rsidR="0043262A" w:rsidP="00D91E47" w:rsidRDefault="0043262A" w14:paraId="33631441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42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15,3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393598" w:rsidR="0043262A" w:rsidP="00D91E47" w:rsidRDefault="0043262A" w14:paraId="33631443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7,6</w:t>
            </w:r>
          </w:p>
        </w:tc>
      </w:tr>
      <w:tr w:rsidRPr="00393598" w:rsidR="0043262A" w:rsidTr="64ABE5FC" w14:paraId="3363144B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393598" w:rsidR="0043262A" w:rsidP="00D91E47" w:rsidRDefault="0043262A" w14:paraId="33631445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393598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343" w:dyaOrig="1118" w14:anchorId="3363151A">
                <v:shape id="_x0000_i1685" style="width:118.05pt;height:55.25pt" o:ole="" type="#_x0000_t75">
                  <v:imagedata o:title="" r:id="rId205"/>
                </v:shape>
                <o:OLEObject Type="Embed" ProgID="ChemDraw.Document.6.0" ShapeID="_x0000_i1685" DrawAspect="Content" ObjectID="_1548677319" r:id="rId20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393598" w:rsidR="0043262A" w:rsidP="00D91E47" w:rsidRDefault="0043262A" w14:paraId="33631446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LKE6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47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393598" w:rsidR="0043262A" w:rsidP="00D91E47" w:rsidRDefault="0043262A" w14:paraId="33631448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49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19,2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393598" w:rsidR="0043262A" w:rsidP="00D91E47" w:rsidRDefault="0043262A" w14:paraId="3363144A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69,3</w:t>
            </w:r>
          </w:p>
        </w:tc>
      </w:tr>
      <w:tr w:rsidRPr="00393598" w:rsidR="0043262A" w:rsidTr="64ABE5FC" w14:paraId="33631452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393598" w:rsidR="0043262A" w:rsidP="00D91E47" w:rsidRDefault="0043262A" w14:paraId="3363144C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393598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4315" w:dyaOrig="1531" w14:anchorId="3363151B">
                <v:shape id="_x0000_i1686" style="width:136.45pt;height:48.55pt" o:ole="" type="#_x0000_t75">
                  <v:imagedata o:title="" r:id="rId207"/>
                </v:shape>
                <o:OLEObject Type="Embed" ProgID="ChemDraw.Document.6.0" ShapeID="_x0000_i1686" DrawAspect="Content" ObjectID="_1548677320" r:id="rId20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393598" w:rsidR="0043262A" w:rsidP="00D91E47" w:rsidRDefault="0043262A" w14:paraId="3363144D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CB-26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4E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393598" w:rsidR="0043262A" w:rsidP="00D91E47" w:rsidRDefault="0043262A" w14:paraId="3363144F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50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24,5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393598" w:rsidR="0043262A" w:rsidP="00D91E47" w:rsidRDefault="0043262A" w14:paraId="33631451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6,9</w:t>
            </w:r>
          </w:p>
        </w:tc>
      </w:tr>
      <w:tr w:rsidRPr="00393598" w:rsidR="0043262A" w:rsidTr="64ABE5FC" w14:paraId="33631459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393598" w:rsidR="0043262A" w:rsidP="00D91E47" w:rsidRDefault="0043262A" w14:paraId="33631453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393598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3624" w:dyaOrig="1625" w14:anchorId="3363151C">
                <v:shape id="_x0000_i1687" style="width:135.65pt;height:61.1pt" o:ole="" type="#_x0000_t75">
                  <v:imagedata o:title="" r:id="rId209"/>
                </v:shape>
                <o:OLEObject Type="Embed" ProgID="ChemDraw.Document.6.0" ShapeID="_x0000_i1687" DrawAspect="Content" ObjectID="_1548677321" r:id="rId21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393598" w:rsidR="0043262A" w:rsidP="00D91E47" w:rsidRDefault="0043262A" w14:paraId="33631454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LKE10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55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393598" w:rsidR="0043262A" w:rsidP="00D91E47" w:rsidRDefault="0043262A" w14:paraId="33631456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57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33,5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393598" w:rsidR="0043262A" w:rsidP="00D91E47" w:rsidRDefault="0043262A" w14:paraId="33631458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66,0</w:t>
            </w:r>
          </w:p>
        </w:tc>
      </w:tr>
      <w:tr w:rsidRPr="00393598" w:rsidR="0043262A" w:rsidTr="64ABE5FC" w14:paraId="33631460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393598" w:rsidR="0043262A" w:rsidP="00D91E47" w:rsidRDefault="0043262A" w14:paraId="3363145A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393598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599" w:dyaOrig="1159" w14:anchorId="3363151D">
                <v:shape id="_x0000_i1688" style="width:129.75pt;height:57.75pt" o:ole="" type="#_x0000_t75">
                  <v:imagedata o:title="" r:id="rId211"/>
                </v:shape>
                <o:OLEObject Type="Embed" ProgID="ChemDraw.Document.6.0" ShapeID="_x0000_i1688" DrawAspect="Content" ObjectID="_1548677322" r:id="rId21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393598" w:rsidR="0043262A" w:rsidP="00D91E47" w:rsidRDefault="0043262A" w14:paraId="3363145B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LKE21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5C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393598" w:rsidR="0043262A" w:rsidP="00D91E47" w:rsidRDefault="0043262A" w14:paraId="3363145D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5E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37,6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393598" w:rsidR="0043262A" w:rsidP="00D91E47" w:rsidRDefault="0043262A" w14:paraId="3363145F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50,7</w:t>
            </w:r>
          </w:p>
        </w:tc>
      </w:tr>
      <w:tr w:rsidRPr="00393598" w:rsidR="0043262A" w:rsidTr="64ABE5FC" w14:paraId="33631467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393598" w:rsidR="0043262A" w:rsidP="00D91E47" w:rsidRDefault="0043262A" w14:paraId="33631461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393598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3038" w:dyaOrig="1536" w14:anchorId="3363151E">
                <v:shape id="_x0000_i1689" style="width:135.65pt;height:68.65pt" o:ole="" type="#_x0000_t75">
                  <v:imagedata o:title="" r:id="rId213"/>
                </v:shape>
                <o:OLEObject Type="Embed" ProgID="ChemDraw.Document.6.0" ShapeID="_x0000_i1689" DrawAspect="Content" ObjectID="_1548677323" r:id="rId21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393598" w:rsidR="0043262A" w:rsidP="00D91E47" w:rsidRDefault="0043262A" w14:paraId="33631462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RPII-015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63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393598" w:rsidR="0043262A" w:rsidP="00D91E47" w:rsidRDefault="0043262A" w14:paraId="33631464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65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44,3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393598" w:rsidR="0043262A" w:rsidP="00D91E47" w:rsidRDefault="0043262A" w14:paraId="33631466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67,5</w:t>
            </w:r>
          </w:p>
        </w:tc>
      </w:tr>
      <w:tr w:rsidRPr="00393598" w:rsidR="0043262A" w:rsidTr="64ABE5FC" w14:paraId="3363146E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393598" w:rsidR="0043262A" w:rsidP="00D91E47" w:rsidRDefault="0043262A" w14:paraId="33631468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393598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400" w:dyaOrig="1473" w14:anchorId="3363151F">
                <v:shape id="_x0000_i1690" style="width:119.7pt;height:73.65pt" o:ole="" type="#_x0000_t75">
                  <v:imagedata o:title="" r:id="rId215"/>
                </v:shape>
                <o:OLEObject Type="Embed" ProgID="ChemDraw.Document.6.0" ShapeID="_x0000_i1690" DrawAspect="Content" ObjectID="_1548677324" r:id="rId21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393598" w:rsidR="0043262A" w:rsidP="00D91E47" w:rsidRDefault="0043262A" w14:paraId="33631469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KIXII33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6A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393598" w:rsidR="0043262A" w:rsidP="00D91E47" w:rsidRDefault="0043262A" w14:paraId="3363146B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6C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52,7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393598" w:rsidR="0043262A" w:rsidP="00D91E47" w:rsidRDefault="0043262A" w14:paraId="3363146D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3,1</w:t>
            </w:r>
          </w:p>
        </w:tc>
      </w:tr>
      <w:tr w:rsidRPr="00393598" w:rsidR="0043262A" w:rsidTr="64ABE5FC" w14:paraId="33631475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393598" w:rsidR="0043262A" w:rsidP="00D91E47" w:rsidRDefault="0043262A" w14:paraId="3363146F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393598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909" w:dyaOrig="1214" w14:anchorId="33631520">
                <v:shape id="_x0000_i1691" style="width:136.45pt;height:56.95pt" o:ole="" type="#_x0000_t75">
                  <v:imagedata o:title="" r:id="rId217"/>
                </v:shape>
                <o:OLEObject Type="Embed" ProgID="ChemDraw.Document.6.0" ShapeID="_x0000_i1691" DrawAspect="Content" ObjectID="_1548677325" r:id="rId21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393598" w:rsidR="0043262A" w:rsidP="00D91E47" w:rsidRDefault="0043262A" w14:paraId="33631470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PKII-52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71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393598" w:rsidR="0043262A" w:rsidP="00D91E47" w:rsidRDefault="0043262A" w14:paraId="33631472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73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68,8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393598" w:rsidR="0043262A" w:rsidP="00D91E47" w:rsidRDefault="0043262A" w14:paraId="33631474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7,6</w:t>
            </w:r>
          </w:p>
        </w:tc>
      </w:tr>
      <w:tr w:rsidRPr="00393598" w:rsidR="0043262A" w:rsidTr="64ABE5FC" w14:paraId="3363147C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393598" w:rsidR="0043262A" w:rsidP="00D91E47" w:rsidRDefault="0043262A" w14:paraId="33631476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393598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553" w:dyaOrig="2138" w14:anchorId="33631521">
                <v:shape id="_x0000_i1692" style="width:128.1pt;height:107.15pt" o:ole="" type="#_x0000_t75">
                  <v:imagedata o:title="" r:id="rId219"/>
                </v:shape>
                <o:OLEObject Type="Embed" ProgID="ChemDraw.Document.6.0" ShapeID="_x0000_i1692" DrawAspect="Content" ObjectID="_1548677326" r:id="rId22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393598" w:rsidR="0043262A" w:rsidP="00D91E47" w:rsidRDefault="0043262A" w14:paraId="33631477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KI XVI123 / XVIII19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78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393598" w:rsidR="0043262A" w:rsidP="00D91E47" w:rsidRDefault="0043262A" w14:paraId="33631479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7A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177,5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393598" w:rsidR="0043262A" w:rsidP="00D91E47" w:rsidRDefault="0043262A" w14:paraId="3363147B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69,3</w:t>
            </w:r>
          </w:p>
        </w:tc>
      </w:tr>
      <w:tr w:rsidRPr="00393598" w:rsidR="0043262A" w:rsidTr="64ABE5FC" w14:paraId="33631483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393598" w:rsidR="0043262A" w:rsidP="00D91E47" w:rsidRDefault="0043262A" w14:paraId="3363147D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393598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2021" w:dyaOrig="1151" w14:anchorId="33631522">
                <v:shape id="_x0000_i1693" style="width:101.3pt;height:57.75pt" o:ole="" type="#_x0000_t75">
                  <v:imagedata o:title="" r:id="rId221"/>
                </v:shape>
                <o:OLEObject Type="Embed" ProgID="ChemDraw.Document.6.0" ShapeID="_x0000_i1693" DrawAspect="Content" ObjectID="_1548677327" r:id="rId22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393598" w:rsidR="0043262A" w:rsidP="00D91E47" w:rsidRDefault="0043262A" w14:paraId="3363147E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TL4-28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7F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393598" w:rsidR="0043262A" w:rsidP="00D91E47" w:rsidRDefault="0043262A" w14:paraId="33631480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81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41,5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393598" w:rsidR="0043262A" w:rsidP="00D91E47" w:rsidRDefault="0043262A" w14:paraId="33631482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8,2</w:t>
            </w:r>
          </w:p>
        </w:tc>
      </w:tr>
      <w:bookmarkStart w:name="_GoBack" w:id="0"/>
      <w:tr w:rsidRPr="00393598" w:rsidR="0043262A" w:rsidTr="64ABE5FC" w14:paraId="3363148A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393598" w:rsidR="0043262A" w:rsidP="00D91E47" w:rsidRDefault="0043262A" w14:paraId="33631484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  <w:lang w:val="en-US"/>
              </w:rPr>
            </w:pPr>
            <w:r w:rsidRPr="00393598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object w:dxaOrig="3317" w:dyaOrig="1536" w14:anchorId="33631523">
                <v:shape id="_x0000_i1694" style="width:136.45pt;height:63.65pt" o:ole="" type="#_x0000_t75">
                  <v:imagedata o:title="" r:id="rId223"/>
                </v:shape>
                <o:OLEObject Type="Embed" ProgID="ChemDraw.Document.6.0" ShapeID="_x0000_i1694" DrawAspect="Content" ObjectID="_1548677328" r:id="rId22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393598" w:rsidR="0043262A" w:rsidP="00D91E47" w:rsidRDefault="0043262A" w14:paraId="33631485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RPI-175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86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393598" w:rsidR="0043262A" w:rsidP="00D91E47" w:rsidRDefault="0043262A" w14:paraId="33631487" w14:textId="77777777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393598" w:rsidR="0043262A" w:rsidP="00D91E47" w:rsidRDefault="0043262A" w14:paraId="33631488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35,3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393598" w:rsidR="0043262A" w:rsidP="00D91E47" w:rsidRDefault="0043262A" w14:paraId="33631489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204,3</w:t>
            </w:r>
          </w:p>
        </w:tc>
      </w:tr>
      <w:bookmarkEnd w:id="0"/>
      <w:tr w:rsidRPr="00AF3B4C" w:rsidR="0043262A" w:rsidTr="64ABE5FC" w14:paraId="33631491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AF3B4C" w:rsidR="0043262A" w:rsidP="00D91E47" w:rsidRDefault="0043262A" w14:paraId="3363148B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F3B4C">
              <w:rPr>
                <w:rFonts w:ascii="Times New Roman" w:hAnsi="Times New Roman" w:cs="Times New Roman"/>
                <w:sz w:val="24"/>
                <w:szCs w:val="24"/>
              </w:rPr>
              <w:object w:dxaOrig="2193" w:dyaOrig="2162" w14:anchorId="33631524">
                <v:shape id="_x0000_i1695" style="width:109.65pt;height:108pt" o:ole="" type="#_x0000_t75">
                  <v:imagedata o:title="" r:id="rId225"/>
                </v:shape>
                <o:OLEObject Type="Embed" ProgID="ChemDraw.Document.6.0" ShapeID="_x0000_i1695" DrawAspect="Content" ObjectID="_1548677329" r:id="rId22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48C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IAT 120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AF3B4C" w:rsidR="0043262A" w:rsidP="00D91E47" w:rsidRDefault="0043262A" w14:paraId="3363148D" w14:textId="77777777" w14:noSpellErr="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AF3B4C" w:rsidR="0043262A" w:rsidP="00D91E47" w:rsidRDefault="0043262A" w14:paraId="3363148E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AF3B4C" w:rsidR="0043262A" w:rsidP="00D91E47" w:rsidRDefault="0043262A" w14:paraId="3363148F" w14:textId="77777777" w14:noSpellErr="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510,6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AF3B4C" w:rsidR="0043262A" w:rsidP="00D91E47" w:rsidRDefault="0043262A" w14:paraId="33631490" w14:textId="77777777" w14:noSpellErr="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347,4</w:t>
            </w:r>
          </w:p>
        </w:tc>
      </w:tr>
      <w:tr w:rsidRPr="00AF3B4C" w:rsidR="0043262A" w:rsidTr="64ABE5FC" w14:paraId="33631498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AF3B4C" w:rsidR="0043262A" w:rsidP="00D91E47" w:rsidRDefault="0043262A" w14:paraId="33631492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F3B4C">
              <w:rPr>
                <w:rFonts w:ascii="Times New Roman" w:hAnsi="Times New Roman" w:cs="Times New Roman"/>
                <w:sz w:val="24"/>
                <w:szCs w:val="24"/>
              </w:rPr>
              <w:object w:dxaOrig="1958" w:dyaOrig="1452" w14:anchorId="33631525">
                <v:shape id="_x0000_i1696" style="width:97.1pt;height:72.85pt" o:ole="" type="#_x0000_t75">
                  <v:imagedata o:title="" r:id="rId227"/>
                </v:shape>
                <o:OLEObject Type="Embed" ProgID="ChemDraw.Document.6.0" ShapeID="_x0000_i1696" DrawAspect="Content" ObjectID="_1548677330" r:id="rId228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493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KI XIII85 / 127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AF3B4C" w:rsidR="0043262A" w:rsidP="00D91E47" w:rsidRDefault="0043262A" w14:paraId="33631494" w14:textId="77777777" w14:noSpellErr="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AF3B4C" w:rsidR="0043262A" w:rsidP="00D91E47" w:rsidRDefault="0043262A" w14:paraId="33631495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AF3B4C" w:rsidR="0043262A" w:rsidP="00D91E47" w:rsidRDefault="0043262A" w14:paraId="33631496" w14:textId="77777777" w14:noSpellErr="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AF3B4C" w:rsidR="0043262A" w:rsidP="00D91E47" w:rsidRDefault="0043262A" w14:paraId="33631497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Pr="00AF3B4C" w:rsidR="0043262A" w:rsidTr="64ABE5FC" w14:paraId="3363149F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AF3B4C" w:rsidR="0043262A" w:rsidP="00D91E47" w:rsidRDefault="0043262A" w14:paraId="33631499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F3B4C">
              <w:rPr>
                <w:rFonts w:ascii="Times New Roman" w:hAnsi="Times New Roman" w:cs="Times New Roman"/>
                <w:sz w:val="24"/>
                <w:szCs w:val="24"/>
              </w:rPr>
              <w:object w:dxaOrig="2779" w:dyaOrig="1577" w14:anchorId="33631526">
                <v:shape id="_x0000_i1697" style="width:136.45pt;height:77pt" o:ole="" type="#_x0000_t75">
                  <v:imagedata o:title="" r:id="rId229"/>
                </v:shape>
                <o:OLEObject Type="Embed" ProgID="ChemDraw.Document.6.0" ShapeID="_x0000_i1697" DrawAspect="Content" ObjectID="_1548677331" r:id="rId230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49A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AKIXIV165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AF3B4C" w:rsidR="0043262A" w:rsidP="00D91E47" w:rsidRDefault="0043262A" w14:paraId="3363149B" w14:textId="77777777" w14:noSpellErr="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AF3B4C" w:rsidR="0043262A" w:rsidP="00D91E47" w:rsidRDefault="0043262A" w14:paraId="3363149C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AF3B4C" w:rsidR="0043262A" w:rsidP="00D91E47" w:rsidRDefault="0043262A" w14:paraId="3363149D" w14:textId="77777777" w14:noSpellErr="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AF3B4C" w:rsidR="0043262A" w:rsidP="00D91E47" w:rsidRDefault="0043262A" w14:paraId="3363149E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Pr="00AF3B4C" w:rsidR="0043262A" w:rsidTr="64ABE5FC" w14:paraId="336314A6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AF3B4C" w:rsidR="0043262A" w:rsidP="00D91E47" w:rsidRDefault="0043262A" w14:paraId="336314A0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F3B4C">
              <w:rPr>
                <w:rFonts w:ascii="Times New Roman" w:hAnsi="Times New Roman" w:cs="Times New Roman"/>
                <w:sz w:val="24"/>
                <w:szCs w:val="24"/>
              </w:rPr>
              <w:object w:dxaOrig="2366" w:dyaOrig="1761" w14:anchorId="33631527">
                <v:shape id="_x0000_i1698" style="width:118.9pt;height:88.75pt" o:ole="" type="#_x0000_t75">
                  <v:imagedata o:title="" r:id="rId231"/>
                </v:shape>
                <o:OLEObject Type="Embed" ProgID="ChemDraw.Document.6.0" ShapeID="_x0000_i1698" DrawAspect="Content" ObjectID="_1548677332" r:id="rId232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4A1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IAT 98-II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AF3B4C" w:rsidR="0043262A" w:rsidP="00D91E47" w:rsidRDefault="0043262A" w14:paraId="336314A2" w14:textId="77777777" w14:noSpellErr="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AF3B4C" w:rsidR="0043262A" w:rsidP="00D91E47" w:rsidRDefault="0043262A" w14:paraId="336314A3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AF3B4C" w:rsidR="0043262A" w:rsidP="00D91E47" w:rsidRDefault="0043262A" w14:paraId="336314A4" w14:textId="77777777" w14:noSpellErr="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AF3B4C" w:rsidR="0043262A" w:rsidP="00D91E47" w:rsidRDefault="0043262A" w14:paraId="336314A5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Pr="00AF3B4C" w:rsidR="0043262A" w:rsidTr="64ABE5FC" w14:paraId="336314AD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AF3B4C" w:rsidR="0043262A" w:rsidP="00D91E47" w:rsidRDefault="0043262A" w14:paraId="336314A7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F3B4C">
              <w:rPr>
                <w:rFonts w:ascii="Times New Roman" w:hAnsi="Times New Roman" w:cs="Times New Roman"/>
                <w:sz w:val="24"/>
                <w:szCs w:val="24"/>
              </w:rPr>
              <w:object w:dxaOrig="2069" w:dyaOrig="1534" w14:anchorId="33631528">
                <v:shape id="_x0000_i1699" style="width:103.8pt;height:76.2pt" o:ole="" type="#_x0000_t75">
                  <v:imagedata o:title="" r:id="rId233"/>
                </v:shape>
                <o:OLEObject Type="Embed" ProgID="ChemDraw.Document.6.0" ShapeID="_x0000_i1699" DrawAspect="Content" ObjectID="_1548677333" r:id="rId234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4A8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RPI-149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AF3B4C" w:rsidR="0043262A" w:rsidP="00D91E47" w:rsidRDefault="0043262A" w14:paraId="336314A9" w14:textId="77777777" w14:noSpellErr="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AF3B4C" w:rsidR="0043262A" w:rsidP="00D91E47" w:rsidRDefault="0043262A" w14:paraId="336314AA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AF3B4C" w:rsidR="0043262A" w:rsidP="00D91E47" w:rsidRDefault="0043262A" w14:paraId="336314AB" w14:textId="77777777" w14:noSpellErr="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AF3B4C" w:rsidR="0043262A" w:rsidP="00D91E47" w:rsidRDefault="0043262A" w14:paraId="336314AC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Pr="00AF3B4C" w:rsidR="0043262A" w:rsidTr="64ABE5FC" w14:paraId="336314B4" w14:textId="77777777">
        <w:trPr>
          <w:trHeight w:val="300"/>
        </w:trPr>
        <w:tc>
          <w:tcPr>
            <w:tcW w:w="2943" w:type="dxa"/>
            <w:tcMar/>
            <w:vAlign w:val="center"/>
          </w:tcPr>
          <w:p w:rsidRPr="00AF3B4C" w:rsidR="0043262A" w:rsidP="00D91E47" w:rsidRDefault="0043262A" w14:paraId="336314AE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3B4C">
              <w:rPr>
                <w:rFonts w:ascii="Times New Roman" w:hAnsi="Times New Roman" w:cs="Times New Roman"/>
                <w:sz w:val="24"/>
                <w:szCs w:val="24"/>
              </w:rPr>
              <w:object w:dxaOrig="3876" w:dyaOrig="1605" w14:anchorId="33631529">
                <v:shape id="_x0000_i1700" style="width:136.45pt;height:56.1pt" o:ole="" type="#_x0000_t75">
                  <v:imagedata o:title="" r:id="rId235"/>
                </v:shape>
                <o:OLEObject Type="Embed" ProgID="ChemDraw.Document.6.0" ShapeID="_x0000_i1700" DrawAspect="Content" ObjectID="_1548677334" r:id="rId236"/>
              </w:object>
            </w:r>
          </w:p>
        </w:tc>
        <w:tc>
          <w:tcPr>
            <w:tcW w:w="2268" w:type="dxa"/>
            <w:noWrap/>
            <w:tcMar/>
            <w:vAlign w:val="center"/>
            <w:hideMark/>
          </w:tcPr>
          <w:p w:rsidRPr="00FA2F9B" w:rsidR="0043262A" w:rsidP="00D91E47" w:rsidRDefault="0043262A" w14:paraId="336314AF" w14:textId="77777777" w14:noSpellErr="1">
            <w:pPr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RPI-155</w:t>
            </w:r>
          </w:p>
        </w:tc>
        <w:tc>
          <w:tcPr>
            <w:tcW w:w="1276" w:type="dxa"/>
            <w:noWrap/>
            <w:tcMar/>
            <w:vAlign w:val="center"/>
            <w:hideMark/>
          </w:tcPr>
          <w:p w:rsidRPr="00AF3B4C" w:rsidR="0043262A" w:rsidP="00D91E47" w:rsidRDefault="0043262A" w14:paraId="336314B0" w14:textId="77777777" w14:noSpellErr="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4</w:t>
            </w:r>
          </w:p>
        </w:tc>
        <w:tc>
          <w:tcPr>
            <w:tcW w:w="1559" w:type="dxa"/>
            <w:noWrap/>
            <w:tcMar/>
            <w:vAlign w:val="center"/>
            <w:hideMark/>
          </w:tcPr>
          <w:p w:rsidRPr="00AF3B4C" w:rsidR="0043262A" w:rsidP="00D91E47" w:rsidRDefault="0043262A" w14:paraId="336314B1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 xml:space="preserve">in </w:t>
            </w:r>
            <w:proofErr w:type="spellStart"/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house</w:t>
            </w:r>
            <w:proofErr w:type="spellEnd"/>
          </w:p>
        </w:tc>
        <w:tc>
          <w:tcPr>
            <w:tcW w:w="1276" w:type="dxa"/>
            <w:noWrap/>
            <w:tcMar/>
            <w:vAlign w:val="center"/>
            <w:hideMark/>
          </w:tcPr>
          <w:p w:rsidRPr="00AF3B4C" w:rsidR="0043262A" w:rsidP="00D91E47" w:rsidRDefault="0043262A" w14:paraId="336314B2" w14:textId="77777777" w14:noSpellErr="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64ABE5FC" w:rsidR="64ABE5FC">
              <w:rPr>
                <w:rFonts w:ascii="Times New Roman" w:hAnsi="Times New Roman" w:eastAsia="Times New Roman" w:cs="Times New Roman"/>
                <w:color w:val="auto"/>
                <w:sz w:val="24"/>
                <w:szCs w:val="24"/>
              </w:rPr>
              <w:t>&gt;500</w:t>
            </w:r>
          </w:p>
        </w:tc>
        <w:tc>
          <w:tcPr>
            <w:tcW w:w="992" w:type="dxa"/>
            <w:noWrap/>
            <w:tcMar/>
            <w:vAlign w:val="center"/>
            <w:hideMark/>
          </w:tcPr>
          <w:p w:rsidRPr="00AF3B4C" w:rsidR="0043262A" w:rsidP="00D91E47" w:rsidRDefault="0043262A" w14:paraId="336314B3" w14:textId="777777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3262A" w:rsidP="0043262A" w:rsidRDefault="0043262A" w14:paraId="336314B5" w14:textId="77777777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D91E47" w:rsidRDefault="00D91E47" w14:paraId="336314B6" w14:textId="77777777"/>
    <w:sectPr w:rsidR="00D91E47">
      <w:pgSz w:w="12240" w:h="15840" w:orient="portrait"/>
      <w:pgMar w:top="1417" w:right="1134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262A"/>
    <w:rsid w:val="00152552"/>
    <w:rsid w:val="00393598"/>
    <w:rsid w:val="0043262A"/>
    <w:rsid w:val="004846D0"/>
    <w:rsid w:val="00CD557D"/>
    <w:rsid w:val="00D91E47"/>
    <w:rsid w:val="00E9609D"/>
    <w:rsid w:val="00FA2F9B"/>
    <w:rsid w:val="00FE771D"/>
    <w:rsid w:val="64ABE5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1"/>
    <o:shapelayout v:ext="edit">
      <o:idmap v:ext="edit" data="1"/>
    </o:shapelayout>
  </w:shapeDefaults>
  <w:decimalSymbol w:val=","/>
  <w:listSeparator w:val=";"/>
  <w14:docId w14:val="33631188"/>
  <w15:chartTrackingRefBased/>
  <w15:docId w15:val="{9D2F1532-39D4-4F44-8B81-1404E9053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hAnsiTheme="minorHAnsi" w:eastAsia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43262A"/>
    <w:pPr>
      <w:spacing w:after="200" w:line="276" w:lineRule="auto"/>
    </w:pPr>
    <w:rPr>
      <w:lang w:val="fi-FI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3262A"/>
    <w:pPr>
      <w:spacing w:after="0" w:line="240" w:lineRule="auto"/>
    </w:pPr>
    <w:rPr>
      <w:lang w:val="fi-F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43262A"/>
    <w:pPr>
      <w:spacing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56.emf" Id="rId117" /><Relationship Type="http://schemas.openxmlformats.org/officeDocument/2006/relationships/image" Target="media/image8.emf" Id="rId21" /><Relationship Type="http://schemas.openxmlformats.org/officeDocument/2006/relationships/oleObject" Target="embeddings/oleObject18.bin" Id="rId42" /><Relationship Type="http://schemas.openxmlformats.org/officeDocument/2006/relationships/image" Target="media/image29.emf" Id="rId63" /><Relationship Type="http://schemas.openxmlformats.org/officeDocument/2006/relationships/oleObject" Target="embeddings/oleObject39.bin" Id="rId84" /><Relationship Type="http://schemas.openxmlformats.org/officeDocument/2006/relationships/oleObject" Target="embeddings/oleObject66.bin" Id="rId138" /><Relationship Type="http://schemas.openxmlformats.org/officeDocument/2006/relationships/image" Target="media/image77.emf" Id="rId159" /><Relationship Type="http://schemas.openxmlformats.org/officeDocument/2006/relationships/oleObject" Target="embeddings/oleObject82.bin" Id="rId170" /><Relationship Type="http://schemas.openxmlformats.org/officeDocument/2006/relationships/image" Target="media/image93.emf" Id="rId191" /><Relationship Type="http://schemas.openxmlformats.org/officeDocument/2006/relationships/image" Target="media/image100.emf" Id="rId205" /><Relationship Type="http://schemas.openxmlformats.org/officeDocument/2006/relationships/oleObject" Target="embeddings/oleObject110.bin" Id="rId226" /><Relationship Type="http://schemas.openxmlformats.org/officeDocument/2006/relationships/image" Target="media/image51.emf" Id="rId107" /><Relationship Type="http://schemas.openxmlformats.org/officeDocument/2006/relationships/image" Target="media/image3.emf" Id="rId11" /><Relationship Type="http://schemas.openxmlformats.org/officeDocument/2006/relationships/oleObject" Target="embeddings/oleObject13.bin" Id="rId32" /><Relationship Type="http://schemas.openxmlformats.org/officeDocument/2006/relationships/image" Target="media/image24.emf" Id="rId53" /><Relationship Type="http://schemas.openxmlformats.org/officeDocument/2006/relationships/oleObject" Target="embeddings/oleObject34.bin" Id="rId74" /><Relationship Type="http://schemas.openxmlformats.org/officeDocument/2006/relationships/oleObject" Target="embeddings/oleObject61.bin" Id="rId128" /><Relationship Type="http://schemas.openxmlformats.org/officeDocument/2006/relationships/image" Target="media/image72.emf" Id="rId149" /><Relationship Type="http://schemas.openxmlformats.org/officeDocument/2006/relationships/settings" Target="settings.xml" Id="rId5" /><Relationship Type="http://schemas.openxmlformats.org/officeDocument/2006/relationships/image" Target="media/image45.emf" Id="rId95" /><Relationship Type="http://schemas.openxmlformats.org/officeDocument/2006/relationships/oleObject" Target="embeddings/oleObject77.bin" Id="rId160" /><Relationship Type="http://schemas.openxmlformats.org/officeDocument/2006/relationships/image" Target="media/image88.emf" Id="rId181" /><Relationship Type="http://schemas.openxmlformats.org/officeDocument/2006/relationships/oleObject" Target="embeddings/oleObject105.bin" Id="rId216" /><Relationship Type="http://schemas.openxmlformats.org/officeDocument/2006/relationships/fontTable" Target="fontTable.xml" Id="rId237" /><Relationship Type="http://schemas.openxmlformats.org/officeDocument/2006/relationships/oleObject" Target="embeddings/oleObject8.bin" Id="rId22" /><Relationship Type="http://schemas.openxmlformats.org/officeDocument/2006/relationships/image" Target="media/image19.emf" Id="rId43" /><Relationship Type="http://schemas.openxmlformats.org/officeDocument/2006/relationships/oleObject" Target="embeddings/oleObject29.bin" Id="rId64" /><Relationship Type="http://schemas.openxmlformats.org/officeDocument/2006/relationships/oleObject" Target="embeddings/oleObject56.bin" Id="rId118" /><Relationship Type="http://schemas.openxmlformats.org/officeDocument/2006/relationships/image" Target="media/image67.emf" Id="rId139" /><Relationship Type="http://schemas.openxmlformats.org/officeDocument/2006/relationships/oleObject" Target="embeddings/oleObject37.bin" Id="rId80" /><Relationship Type="http://schemas.openxmlformats.org/officeDocument/2006/relationships/image" Target="media/image40.emf" Id="rId85" /><Relationship Type="http://schemas.openxmlformats.org/officeDocument/2006/relationships/oleObject" Target="embeddings/oleObject72.bin" Id="rId150" /><Relationship Type="http://schemas.openxmlformats.org/officeDocument/2006/relationships/image" Target="media/image75.emf" Id="rId155" /><Relationship Type="http://schemas.openxmlformats.org/officeDocument/2006/relationships/image" Target="media/image83.emf" Id="rId171" /><Relationship Type="http://schemas.openxmlformats.org/officeDocument/2006/relationships/oleObject" Target="embeddings/oleObject85.bin" Id="rId176" /><Relationship Type="http://schemas.openxmlformats.org/officeDocument/2006/relationships/oleObject" Target="embeddings/oleObject93.bin" Id="rId192" /><Relationship Type="http://schemas.openxmlformats.org/officeDocument/2006/relationships/image" Target="media/image96.emf" Id="rId197" /><Relationship Type="http://schemas.openxmlformats.org/officeDocument/2006/relationships/oleObject" Target="embeddings/oleObject100.bin" Id="rId206" /><Relationship Type="http://schemas.openxmlformats.org/officeDocument/2006/relationships/image" Target="media/image111.emf" Id="rId227" /><Relationship Type="http://schemas.openxmlformats.org/officeDocument/2006/relationships/image" Target="media/image98.emf" Id="rId201" /><Relationship Type="http://schemas.openxmlformats.org/officeDocument/2006/relationships/oleObject" Target="embeddings/oleObject108.bin" Id="rId222" /><Relationship Type="http://schemas.openxmlformats.org/officeDocument/2006/relationships/oleObject" Target="embeddings/oleObject3.bin" Id="rId12" /><Relationship Type="http://schemas.openxmlformats.org/officeDocument/2006/relationships/image" Target="media/image6.emf" Id="rId17" /><Relationship Type="http://schemas.openxmlformats.org/officeDocument/2006/relationships/image" Target="media/image14.emf" Id="rId33" /><Relationship Type="http://schemas.openxmlformats.org/officeDocument/2006/relationships/oleObject" Target="embeddings/oleObject16.bin" Id="rId38" /><Relationship Type="http://schemas.openxmlformats.org/officeDocument/2006/relationships/image" Target="media/image27.emf" Id="rId59" /><Relationship Type="http://schemas.openxmlformats.org/officeDocument/2006/relationships/image" Target="media/image49.emf" Id="rId103" /><Relationship Type="http://schemas.openxmlformats.org/officeDocument/2006/relationships/oleObject" Target="embeddings/oleObject51.bin" Id="rId108" /><Relationship Type="http://schemas.openxmlformats.org/officeDocument/2006/relationships/oleObject" Target="embeddings/oleObject59.bin" Id="rId124" /><Relationship Type="http://schemas.openxmlformats.org/officeDocument/2006/relationships/image" Target="media/image62.emf" Id="rId129" /><Relationship Type="http://schemas.openxmlformats.org/officeDocument/2006/relationships/oleObject" Target="embeddings/oleObject24.bin" Id="rId54" /><Relationship Type="http://schemas.openxmlformats.org/officeDocument/2006/relationships/oleObject" Target="embeddings/oleObject32.bin" Id="rId70" /><Relationship Type="http://schemas.openxmlformats.org/officeDocument/2006/relationships/image" Target="media/image35.emf" Id="rId75" /><Relationship Type="http://schemas.openxmlformats.org/officeDocument/2006/relationships/image" Target="media/image43.emf" Id="rId91" /><Relationship Type="http://schemas.openxmlformats.org/officeDocument/2006/relationships/oleObject" Target="embeddings/oleObject45.bin" Id="rId96" /><Relationship Type="http://schemas.openxmlformats.org/officeDocument/2006/relationships/oleObject" Target="embeddings/oleObject67.bin" Id="rId140" /><Relationship Type="http://schemas.openxmlformats.org/officeDocument/2006/relationships/image" Target="media/image70.emf" Id="rId145" /><Relationship Type="http://schemas.openxmlformats.org/officeDocument/2006/relationships/image" Target="media/image78.emf" Id="rId161" /><Relationship Type="http://schemas.openxmlformats.org/officeDocument/2006/relationships/oleObject" Target="embeddings/oleObject80.bin" Id="rId166" /><Relationship Type="http://schemas.openxmlformats.org/officeDocument/2006/relationships/oleObject" Target="embeddings/oleObject88.bin" Id="rId182" /><Relationship Type="http://schemas.openxmlformats.org/officeDocument/2006/relationships/image" Target="media/image91.emf" Id="rId187" /><Relationship Type="http://schemas.openxmlformats.org/officeDocument/2006/relationships/image" Target="media/image106.emf" Id="rId217" /><Relationship Type="http://schemas.openxmlformats.org/officeDocument/2006/relationships/customXml" Target="../customXml/item1.xml" Id="rId1" /><Relationship Type="http://schemas.openxmlformats.org/officeDocument/2006/relationships/webSettings" Target="webSettings.xml" Id="rId6" /><Relationship Type="http://schemas.openxmlformats.org/officeDocument/2006/relationships/oleObject" Target="embeddings/oleObject103.bin" Id="rId212" /><Relationship Type="http://schemas.openxmlformats.org/officeDocument/2006/relationships/image" Target="media/image114.emf" Id="rId233" /><Relationship Type="http://schemas.openxmlformats.org/officeDocument/2006/relationships/theme" Target="theme/theme1.xml" Id="rId238" /><Relationship Type="http://schemas.openxmlformats.org/officeDocument/2006/relationships/image" Target="media/image9.emf" Id="rId23" /><Relationship Type="http://schemas.openxmlformats.org/officeDocument/2006/relationships/oleObject" Target="embeddings/oleObject11.bin" Id="rId28" /><Relationship Type="http://schemas.openxmlformats.org/officeDocument/2006/relationships/image" Target="media/image22.emf" Id="rId49" /><Relationship Type="http://schemas.openxmlformats.org/officeDocument/2006/relationships/oleObject" Target="embeddings/oleObject54.bin" Id="rId114" /><Relationship Type="http://schemas.openxmlformats.org/officeDocument/2006/relationships/image" Target="media/image57.emf" Id="rId119" /><Relationship Type="http://schemas.openxmlformats.org/officeDocument/2006/relationships/oleObject" Target="embeddings/oleObject19.bin" Id="rId44" /><Relationship Type="http://schemas.openxmlformats.org/officeDocument/2006/relationships/oleObject" Target="embeddings/oleObject27.bin" Id="rId60" /><Relationship Type="http://schemas.openxmlformats.org/officeDocument/2006/relationships/image" Target="media/image30.emf" Id="rId65" /><Relationship Type="http://schemas.openxmlformats.org/officeDocument/2006/relationships/image" Target="media/image38.emf" Id="rId81" /><Relationship Type="http://schemas.openxmlformats.org/officeDocument/2006/relationships/oleObject" Target="embeddings/oleObject40.bin" Id="rId86" /><Relationship Type="http://schemas.openxmlformats.org/officeDocument/2006/relationships/oleObject" Target="embeddings/oleObject62.bin" Id="rId130" /><Relationship Type="http://schemas.openxmlformats.org/officeDocument/2006/relationships/image" Target="media/image65.emf" Id="rId135" /><Relationship Type="http://schemas.openxmlformats.org/officeDocument/2006/relationships/image" Target="media/image73.emf" Id="rId151" /><Relationship Type="http://schemas.openxmlformats.org/officeDocument/2006/relationships/oleObject" Target="embeddings/oleObject75.bin" Id="rId156" /><Relationship Type="http://schemas.openxmlformats.org/officeDocument/2006/relationships/image" Target="media/image86.emf" Id="rId177" /><Relationship Type="http://schemas.openxmlformats.org/officeDocument/2006/relationships/oleObject" Target="embeddings/oleObject96.bin" Id="rId198" /><Relationship Type="http://schemas.openxmlformats.org/officeDocument/2006/relationships/oleObject" Target="embeddings/oleObject83.bin" Id="rId172" /><Relationship Type="http://schemas.openxmlformats.org/officeDocument/2006/relationships/image" Target="media/image94.emf" Id="rId193" /><Relationship Type="http://schemas.openxmlformats.org/officeDocument/2006/relationships/oleObject" Target="embeddings/oleObject98.bin" Id="rId202" /><Relationship Type="http://schemas.openxmlformats.org/officeDocument/2006/relationships/image" Target="media/image101.emf" Id="rId207" /><Relationship Type="http://schemas.openxmlformats.org/officeDocument/2006/relationships/image" Target="media/image109.emf" Id="rId223" /><Relationship Type="http://schemas.openxmlformats.org/officeDocument/2006/relationships/oleObject" Target="embeddings/oleObject111.bin" Id="rId228" /><Relationship Type="http://schemas.openxmlformats.org/officeDocument/2006/relationships/image" Target="media/image4.emf" Id="rId13" /><Relationship Type="http://schemas.openxmlformats.org/officeDocument/2006/relationships/oleObject" Target="embeddings/oleObject6.bin" Id="rId18" /><Relationship Type="http://schemas.openxmlformats.org/officeDocument/2006/relationships/image" Target="media/image17.emf" Id="rId39" /><Relationship Type="http://schemas.openxmlformats.org/officeDocument/2006/relationships/image" Target="media/image52.emf" Id="rId109" /><Relationship Type="http://schemas.openxmlformats.org/officeDocument/2006/relationships/oleObject" Target="embeddings/oleObject14.bin" Id="rId34" /><Relationship Type="http://schemas.openxmlformats.org/officeDocument/2006/relationships/oleObject" Target="embeddings/oleObject22.bin" Id="rId50" /><Relationship Type="http://schemas.openxmlformats.org/officeDocument/2006/relationships/image" Target="media/image25.emf" Id="rId55" /><Relationship Type="http://schemas.openxmlformats.org/officeDocument/2006/relationships/oleObject" Target="embeddings/oleObject35.bin" Id="rId76" /><Relationship Type="http://schemas.openxmlformats.org/officeDocument/2006/relationships/image" Target="media/image46.emf" Id="rId97" /><Relationship Type="http://schemas.openxmlformats.org/officeDocument/2006/relationships/oleObject" Target="embeddings/oleObject49.bin" Id="rId104" /><Relationship Type="http://schemas.openxmlformats.org/officeDocument/2006/relationships/oleObject" Target="embeddings/oleObject57.bin" Id="rId120" /><Relationship Type="http://schemas.openxmlformats.org/officeDocument/2006/relationships/image" Target="media/image60.emf" Id="rId125" /><Relationship Type="http://schemas.openxmlformats.org/officeDocument/2006/relationships/image" Target="media/image68.emf" Id="rId141" /><Relationship Type="http://schemas.openxmlformats.org/officeDocument/2006/relationships/oleObject" Target="embeddings/oleObject70.bin" Id="rId146" /><Relationship Type="http://schemas.openxmlformats.org/officeDocument/2006/relationships/image" Target="media/image81.emf" Id="rId167" /><Relationship Type="http://schemas.openxmlformats.org/officeDocument/2006/relationships/oleObject" Target="embeddings/oleObject91.bin" Id="rId188" /><Relationship Type="http://schemas.openxmlformats.org/officeDocument/2006/relationships/image" Target="media/image1.emf" Id="rId7" /><Relationship Type="http://schemas.openxmlformats.org/officeDocument/2006/relationships/image" Target="media/image33.emf" Id="rId71" /><Relationship Type="http://schemas.openxmlformats.org/officeDocument/2006/relationships/oleObject" Target="embeddings/oleObject43.bin" Id="rId92" /><Relationship Type="http://schemas.openxmlformats.org/officeDocument/2006/relationships/oleObject" Target="embeddings/oleObject78.bin" Id="rId162" /><Relationship Type="http://schemas.openxmlformats.org/officeDocument/2006/relationships/image" Target="media/image89.emf" Id="rId183" /><Relationship Type="http://schemas.openxmlformats.org/officeDocument/2006/relationships/image" Target="media/image104.emf" Id="rId213" /><Relationship Type="http://schemas.openxmlformats.org/officeDocument/2006/relationships/oleObject" Target="embeddings/oleObject106.bin" Id="rId218" /><Relationship Type="http://schemas.openxmlformats.org/officeDocument/2006/relationships/oleObject" Target="embeddings/oleObject114.bin" Id="rId234" /><Relationship Type="http://schemas.openxmlformats.org/officeDocument/2006/relationships/customXml" Target="../customXml/item2.xml" Id="rId2" /><Relationship Type="http://schemas.openxmlformats.org/officeDocument/2006/relationships/image" Target="media/image12.emf" Id="rId29" /><Relationship Type="http://schemas.openxmlformats.org/officeDocument/2006/relationships/oleObject" Target="embeddings/oleObject9.bin" Id="rId24" /><Relationship Type="http://schemas.openxmlformats.org/officeDocument/2006/relationships/oleObject" Target="embeddings/oleObject17.bin" Id="rId40" /><Relationship Type="http://schemas.openxmlformats.org/officeDocument/2006/relationships/image" Target="media/image20.emf" Id="rId45" /><Relationship Type="http://schemas.openxmlformats.org/officeDocument/2006/relationships/oleObject" Target="embeddings/oleObject30.bin" Id="rId66" /><Relationship Type="http://schemas.openxmlformats.org/officeDocument/2006/relationships/image" Target="media/image41.emf" Id="rId87" /><Relationship Type="http://schemas.openxmlformats.org/officeDocument/2006/relationships/oleObject" Target="embeddings/oleObject52.bin" Id="rId110" /><Relationship Type="http://schemas.openxmlformats.org/officeDocument/2006/relationships/image" Target="media/image55.emf" Id="rId115" /><Relationship Type="http://schemas.openxmlformats.org/officeDocument/2006/relationships/image" Target="media/image63.emf" Id="rId131" /><Relationship Type="http://schemas.openxmlformats.org/officeDocument/2006/relationships/oleObject" Target="embeddings/oleObject65.bin" Id="rId136" /><Relationship Type="http://schemas.openxmlformats.org/officeDocument/2006/relationships/image" Target="media/image76.emf" Id="rId157" /><Relationship Type="http://schemas.openxmlformats.org/officeDocument/2006/relationships/oleObject" Target="embeddings/oleObject86.bin" Id="rId178" /><Relationship Type="http://schemas.openxmlformats.org/officeDocument/2006/relationships/image" Target="media/image28.emf" Id="rId61" /><Relationship Type="http://schemas.openxmlformats.org/officeDocument/2006/relationships/oleObject" Target="embeddings/oleObject38.bin" Id="rId82" /><Relationship Type="http://schemas.openxmlformats.org/officeDocument/2006/relationships/oleObject" Target="embeddings/oleObject73.bin" Id="rId152" /><Relationship Type="http://schemas.openxmlformats.org/officeDocument/2006/relationships/image" Target="media/image84.emf" Id="rId173" /><Relationship Type="http://schemas.openxmlformats.org/officeDocument/2006/relationships/oleObject" Target="embeddings/oleObject94.bin" Id="rId194" /><Relationship Type="http://schemas.openxmlformats.org/officeDocument/2006/relationships/image" Target="media/image97.emf" Id="rId199" /><Relationship Type="http://schemas.openxmlformats.org/officeDocument/2006/relationships/image" Target="media/image99.emf" Id="rId203" /><Relationship Type="http://schemas.openxmlformats.org/officeDocument/2006/relationships/oleObject" Target="embeddings/oleObject101.bin" Id="rId208" /><Relationship Type="http://schemas.openxmlformats.org/officeDocument/2006/relationships/image" Target="media/image112.emf" Id="rId229" /><Relationship Type="http://schemas.openxmlformats.org/officeDocument/2006/relationships/image" Target="media/image7.emf" Id="rId19" /><Relationship Type="http://schemas.openxmlformats.org/officeDocument/2006/relationships/oleObject" Target="embeddings/oleObject109.bin" Id="rId224" /><Relationship Type="http://schemas.openxmlformats.org/officeDocument/2006/relationships/oleObject" Target="embeddings/oleObject4.bin" Id="rId14" /><Relationship Type="http://schemas.openxmlformats.org/officeDocument/2006/relationships/oleObject" Target="embeddings/oleObject12.bin" Id="rId30" /><Relationship Type="http://schemas.openxmlformats.org/officeDocument/2006/relationships/image" Target="media/image15.emf" Id="rId35" /><Relationship Type="http://schemas.openxmlformats.org/officeDocument/2006/relationships/oleObject" Target="embeddings/oleObject25.bin" Id="rId56" /><Relationship Type="http://schemas.openxmlformats.org/officeDocument/2006/relationships/image" Target="media/image36.emf" Id="rId77" /><Relationship Type="http://schemas.openxmlformats.org/officeDocument/2006/relationships/oleObject" Target="embeddings/oleObject47.bin" Id="rId100" /><Relationship Type="http://schemas.openxmlformats.org/officeDocument/2006/relationships/image" Target="media/image50.emf" Id="rId105" /><Relationship Type="http://schemas.openxmlformats.org/officeDocument/2006/relationships/oleObject" Target="embeddings/oleObject60.bin" Id="rId126" /><Relationship Type="http://schemas.openxmlformats.org/officeDocument/2006/relationships/image" Target="media/image71.emf" Id="rId147" /><Relationship Type="http://schemas.openxmlformats.org/officeDocument/2006/relationships/oleObject" Target="embeddings/oleObject81.bin" Id="rId168" /><Relationship Type="http://schemas.openxmlformats.org/officeDocument/2006/relationships/oleObject" Target="embeddings/oleObject1.bin" Id="rId8" /><Relationship Type="http://schemas.openxmlformats.org/officeDocument/2006/relationships/image" Target="media/image23.emf" Id="rId51" /><Relationship Type="http://schemas.openxmlformats.org/officeDocument/2006/relationships/oleObject" Target="embeddings/oleObject33.bin" Id="rId72" /><Relationship Type="http://schemas.openxmlformats.org/officeDocument/2006/relationships/image" Target="media/image44.emf" Id="rId93" /><Relationship Type="http://schemas.openxmlformats.org/officeDocument/2006/relationships/oleObject" Target="embeddings/oleObject46.bin" Id="rId98" /><Relationship Type="http://schemas.openxmlformats.org/officeDocument/2006/relationships/image" Target="media/image58.emf" Id="rId121" /><Relationship Type="http://schemas.openxmlformats.org/officeDocument/2006/relationships/oleObject" Target="embeddings/oleObject68.bin" Id="rId142" /><Relationship Type="http://schemas.openxmlformats.org/officeDocument/2006/relationships/image" Target="media/image79.emf" Id="rId163" /><Relationship Type="http://schemas.openxmlformats.org/officeDocument/2006/relationships/oleObject" Target="embeddings/oleObject89.bin" Id="rId184" /><Relationship Type="http://schemas.openxmlformats.org/officeDocument/2006/relationships/image" Target="media/image92.emf" Id="rId189" /><Relationship Type="http://schemas.openxmlformats.org/officeDocument/2006/relationships/image" Target="media/image107.emf" Id="rId219" /><Relationship Type="http://schemas.openxmlformats.org/officeDocument/2006/relationships/customXml" Target="../customXml/item3.xml" Id="rId3" /><Relationship Type="http://schemas.openxmlformats.org/officeDocument/2006/relationships/oleObject" Target="embeddings/oleObject104.bin" Id="rId214" /><Relationship Type="http://schemas.openxmlformats.org/officeDocument/2006/relationships/oleObject" Target="embeddings/oleObject112.bin" Id="rId230" /><Relationship Type="http://schemas.openxmlformats.org/officeDocument/2006/relationships/image" Target="media/image115.emf" Id="rId235" /><Relationship Type="http://schemas.openxmlformats.org/officeDocument/2006/relationships/image" Target="media/image10.emf" Id="rId25" /><Relationship Type="http://schemas.openxmlformats.org/officeDocument/2006/relationships/oleObject" Target="embeddings/oleObject20.bin" Id="rId46" /><Relationship Type="http://schemas.openxmlformats.org/officeDocument/2006/relationships/image" Target="media/image31.emf" Id="rId67" /><Relationship Type="http://schemas.openxmlformats.org/officeDocument/2006/relationships/oleObject" Target="embeddings/oleObject55.bin" Id="rId116" /><Relationship Type="http://schemas.openxmlformats.org/officeDocument/2006/relationships/image" Target="media/image66.emf" Id="rId137" /><Relationship Type="http://schemas.openxmlformats.org/officeDocument/2006/relationships/oleObject" Target="embeddings/oleObject76.bin" Id="rId158" /><Relationship Type="http://schemas.openxmlformats.org/officeDocument/2006/relationships/oleObject" Target="embeddings/oleObject7.bin" Id="rId20" /><Relationship Type="http://schemas.openxmlformats.org/officeDocument/2006/relationships/image" Target="media/image18.emf" Id="rId41" /><Relationship Type="http://schemas.openxmlformats.org/officeDocument/2006/relationships/oleObject" Target="embeddings/oleObject28.bin" Id="rId62" /><Relationship Type="http://schemas.openxmlformats.org/officeDocument/2006/relationships/image" Target="media/image39.emf" Id="rId83" /><Relationship Type="http://schemas.openxmlformats.org/officeDocument/2006/relationships/oleObject" Target="embeddings/oleObject41.bin" Id="rId88" /><Relationship Type="http://schemas.openxmlformats.org/officeDocument/2006/relationships/image" Target="media/image53.emf" Id="rId111" /><Relationship Type="http://schemas.openxmlformats.org/officeDocument/2006/relationships/oleObject" Target="embeddings/oleObject63.bin" Id="rId132" /><Relationship Type="http://schemas.openxmlformats.org/officeDocument/2006/relationships/image" Target="media/image74.emf" Id="rId153" /><Relationship Type="http://schemas.openxmlformats.org/officeDocument/2006/relationships/oleObject" Target="embeddings/oleObject84.bin" Id="rId174" /><Relationship Type="http://schemas.openxmlformats.org/officeDocument/2006/relationships/image" Target="media/image87.emf" Id="rId179" /><Relationship Type="http://schemas.openxmlformats.org/officeDocument/2006/relationships/image" Target="media/image95.emf" Id="rId195" /><Relationship Type="http://schemas.openxmlformats.org/officeDocument/2006/relationships/image" Target="media/image102.emf" Id="rId209" /><Relationship Type="http://schemas.openxmlformats.org/officeDocument/2006/relationships/oleObject" Target="embeddings/oleObject92.bin" Id="rId190" /><Relationship Type="http://schemas.openxmlformats.org/officeDocument/2006/relationships/oleObject" Target="embeddings/oleObject99.bin" Id="rId204" /><Relationship Type="http://schemas.openxmlformats.org/officeDocument/2006/relationships/oleObject" Target="embeddings/oleObject107.bin" Id="rId220" /><Relationship Type="http://schemas.openxmlformats.org/officeDocument/2006/relationships/image" Target="media/image110.emf" Id="rId225" /><Relationship Type="http://schemas.openxmlformats.org/officeDocument/2006/relationships/image" Target="media/image5.emf" Id="rId15" /><Relationship Type="http://schemas.openxmlformats.org/officeDocument/2006/relationships/oleObject" Target="embeddings/oleObject15.bin" Id="rId36" /><Relationship Type="http://schemas.openxmlformats.org/officeDocument/2006/relationships/image" Target="media/image26.emf" Id="rId57" /><Relationship Type="http://schemas.openxmlformats.org/officeDocument/2006/relationships/oleObject" Target="embeddings/oleObject50.bin" Id="rId106" /><Relationship Type="http://schemas.openxmlformats.org/officeDocument/2006/relationships/image" Target="media/image61.emf" Id="rId127" /><Relationship Type="http://schemas.openxmlformats.org/officeDocument/2006/relationships/oleObject" Target="embeddings/oleObject2.bin" Id="rId10" /><Relationship Type="http://schemas.openxmlformats.org/officeDocument/2006/relationships/image" Target="media/image13.emf" Id="rId31" /><Relationship Type="http://schemas.openxmlformats.org/officeDocument/2006/relationships/oleObject" Target="embeddings/oleObject23.bin" Id="rId52" /><Relationship Type="http://schemas.openxmlformats.org/officeDocument/2006/relationships/image" Target="media/image34.emf" Id="rId73" /><Relationship Type="http://schemas.openxmlformats.org/officeDocument/2006/relationships/oleObject" Target="embeddings/oleObject36.bin" Id="rId78" /><Relationship Type="http://schemas.openxmlformats.org/officeDocument/2006/relationships/oleObject" Target="embeddings/oleObject44.bin" Id="rId94" /><Relationship Type="http://schemas.openxmlformats.org/officeDocument/2006/relationships/image" Target="media/image47.emf" Id="rId99" /><Relationship Type="http://schemas.openxmlformats.org/officeDocument/2006/relationships/image" Target="media/image48.emf" Id="rId101" /><Relationship Type="http://schemas.openxmlformats.org/officeDocument/2006/relationships/oleObject" Target="embeddings/oleObject58.bin" Id="rId122" /><Relationship Type="http://schemas.openxmlformats.org/officeDocument/2006/relationships/image" Target="media/image69.emf" Id="rId143" /><Relationship Type="http://schemas.openxmlformats.org/officeDocument/2006/relationships/oleObject" Target="embeddings/oleObject71.bin" Id="rId148" /><Relationship Type="http://schemas.openxmlformats.org/officeDocument/2006/relationships/oleObject" Target="embeddings/oleObject79.bin" Id="rId164" /><Relationship Type="http://schemas.openxmlformats.org/officeDocument/2006/relationships/image" Target="media/image82.emf" Id="rId169" /><Relationship Type="http://schemas.openxmlformats.org/officeDocument/2006/relationships/image" Target="media/image90.emf" Id="rId185" /><Relationship Type="http://schemas.openxmlformats.org/officeDocument/2006/relationships/styles" Target="styles.xml" Id="rId4" /><Relationship Type="http://schemas.openxmlformats.org/officeDocument/2006/relationships/image" Target="media/image2.emf" Id="rId9" /><Relationship Type="http://schemas.openxmlformats.org/officeDocument/2006/relationships/oleObject" Target="embeddings/oleObject87.bin" Id="rId180" /><Relationship Type="http://schemas.openxmlformats.org/officeDocument/2006/relationships/oleObject" Target="embeddings/oleObject102.bin" Id="rId210" /><Relationship Type="http://schemas.openxmlformats.org/officeDocument/2006/relationships/image" Target="media/image105.emf" Id="rId215" /><Relationship Type="http://schemas.openxmlformats.org/officeDocument/2006/relationships/oleObject" Target="embeddings/oleObject115.bin" Id="rId236" /><Relationship Type="http://schemas.openxmlformats.org/officeDocument/2006/relationships/oleObject" Target="embeddings/oleObject10.bin" Id="rId26" /><Relationship Type="http://schemas.openxmlformats.org/officeDocument/2006/relationships/image" Target="media/image113.emf" Id="rId231" /><Relationship Type="http://schemas.openxmlformats.org/officeDocument/2006/relationships/image" Target="media/image21.emf" Id="rId47" /><Relationship Type="http://schemas.openxmlformats.org/officeDocument/2006/relationships/oleObject" Target="embeddings/oleObject31.bin" Id="rId68" /><Relationship Type="http://schemas.openxmlformats.org/officeDocument/2006/relationships/image" Target="media/image42.emf" Id="rId89" /><Relationship Type="http://schemas.openxmlformats.org/officeDocument/2006/relationships/oleObject" Target="embeddings/oleObject53.bin" Id="rId112" /><Relationship Type="http://schemas.openxmlformats.org/officeDocument/2006/relationships/image" Target="media/image64.emf" Id="rId133" /><Relationship Type="http://schemas.openxmlformats.org/officeDocument/2006/relationships/oleObject" Target="embeddings/oleObject74.bin" Id="rId154" /><Relationship Type="http://schemas.openxmlformats.org/officeDocument/2006/relationships/image" Target="media/image85.emf" Id="rId175" /><Relationship Type="http://schemas.openxmlformats.org/officeDocument/2006/relationships/oleObject" Target="embeddings/oleObject95.bin" Id="rId196" /><Relationship Type="http://schemas.openxmlformats.org/officeDocument/2006/relationships/oleObject" Target="embeddings/oleObject97.bin" Id="rId200" /><Relationship Type="http://schemas.openxmlformats.org/officeDocument/2006/relationships/oleObject" Target="embeddings/oleObject5.bin" Id="rId16" /><Relationship Type="http://schemas.openxmlformats.org/officeDocument/2006/relationships/image" Target="media/image108.emf" Id="rId221" /><Relationship Type="http://schemas.openxmlformats.org/officeDocument/2006/relationships/image" Target="media/image16.emf" Id="rId37" /><Relationship Type="http://schemas.openxmlformats.org/officeDocument/2006/relationships/oleObject" Target="embeddings/oleObject26.bin" Id="rId58" /><Relationship Type="http://schemas.openxmlformats.org/officeDocument/2006/relationships/image" Target="media/image37.emf" Id="rId79" /><Relationship Type="http://schemas.openxmlformats.org/officeDocument/2006/relationships/oleObject" Target="embeddings/oleObject48.bin" Id="rId102" /><Relationship Type="http://schemas.openxmlformats.org/officeDocument/2006/relationships/image" Target="media/image59.emf" Id="rId123" /><Relationship Type="http://schemas.openxmlformats.org/officeDocument/2006/relationships/oleObject" Target="embeddings/oleObject69.bin" Id="rId144" /><Relationship Type="http://schemas.openxmlformats.org/officeDocument/2006/relationships/oleObject" Target="embeddings/oleObject42.bin" Id="rId90" /><Relationship Type="http://schemas.openxmlformats.org/officeDocument/2006/relationships/image" Target="media/image80.emf" Id="rId165" /><Relationship Type="http://schemas.openxmlformats.org/officeDocument/2006/relationships/oleObject" Target="embeddings/oleObject90.bin" Id="rId186" /><Relationship Type="http://schemas.openxmlformats.org/officeDocument/2006/relationships/image" Target="media/image103.emf" Id="rId211" /><Relationship Type="http://schemas.openxmlformats.org/officeDocument/2006/relationships/oleObject" Target="embeddings/oleObject113.bin" Id="rId232" /><Relationship Type="http://schemas.openxmlformats.org/officeDocument/2006/relationships/image" Target="media/image11.emf" Id="rId27" /><Relationship Type="http://schemas.openxmlformats.org/officeDocument/2006/relationships/oleObject" Target="embeddings/oleObject21.bin" Id="rId48" /><Relationship Type="http://schemas.openxmlformats.org/officeDocument/2006/relationships/image" Target="media/image32.emf" Id="rId69" /><Relationship Type="http://schemas.openxmlformats.org/officeDocument/2006/relationships/image" Target="media/image54.emf" Id="rId113" /><Relationship Type="http://schemas.openxmlformats.org/officeDocument/2006/relationships/oleObject" Target="embeddings/oleObject64.bin" Id="rId134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ate_x0020_and_x0020_Time xmlns="519152a6-f142-4b8d-84b0-cd94f548674d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F8DFD119D72F4AB06ED5D4286AD8FA" ma:contentTypeVersion="2" ma:contentTypeDescription="Create a new document." ma:contentTypeScope="" ma:versionID="f16bc7a537b317898de7e262c4eaf226">
  <xsd:schema xmlns:xsd="http://www.w3.org/2001/XMLSchema" xmlns:xs="http://www.w3.org/2001/XMLSchema" xmlns:p="http://schemas.microsoft.com/office/2006/metadata/properties" xmlns:ns2="519152a6-f142-4b8d-84b0-cd94f548674d" xmlns:ns3="8b5d049a-759f-4268-acd4-8a1c9fe1d89f" targetNamespace="http://schemas.microsoft.com/office/2006/metadata/properties" ma:root="true" ma:fieldsID="86c78e616b9f0cafbc0a697648b08c33" ns2:_="" ns3:_="">
    <xsd:import namespace="519152a6-f142-4b8d-84b0-cd94f548674d"/>
    <xsd:import namespace="8b5d049a-759f-4268-acd4-8a1c9fe1d89f"/>
    <xsd:element name="properties">
      <xsd:complexType>
        <xsd:sequence>
          <xsd:element name="documentManagement">
            <xsd:complexType>
              <xsd:all>
                <xsd:element ref="ns2:Date_x0020_and_x0020_Time" minOccurs="0"/>
                <xsd:element ref="ns3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9152a6-f142-4b8d-84b0-cd94f548674d" elementFormDefault="qualified">
    <xsd:import namespace="http://schemas.microsoft.com/office/2006/documentManagement/types"/>
    <xsd:import namespace="http://schemas.microsoft.com/office/infopath/2007/PartnerControls"/>
    <xsd:element name="Date_x0020_and_x0020_Time" ma:index="8" nillable="true" ma:displayName="Date and Time" ma:format="DateOnly" ma:internalName="Date_x0020_and_x0020_Tim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b5d049a-759f-4268-acd4-8a1c9fe1d89f" elementFormDefault="qualified">
    <xsd:import namespace="http://schemas.microsoft.com/office/2006/documentManagement/types"/>
    <xsd:import namespace="http://schemas.microsoft.com/office/infopath/2007/PartnerControls"/>
    <xsd:element name="SharedWithUsers" ma:index="9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504482E-0FE3-488C-B275-64BD6FFABD63}"/>
</file>

<file path=customXml/itemProps2.xml><?xml version="1.0" encoding="utf-8"?>
<ds:datastoreItem xmlns:ds="http://schemas.openxmlformats.org/officeDocument/2006/customXml" ds:itemID="{96F6C06F-4B14-48ED-8566-A389BF03AE2E}"/>
</file>

<file path=customXml/itemProps3.xml><?xml version="1.0" encoding="utf-8"?>
<ds:datastoreItem xmlns:ds="http://schemas.openxmlformats.org/officeDocument/2006/customXml" ds:itemID="{84B8B985-C617-4E9E-AA12-92ED656E964B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Office Word</ap:Application>
  <ap:DocSecurity>0</ap:DocSecurity>
  <ap:ScaleCrop>false</ap:ScaleCrop>
  <ap:Company>University of Helsinki</ap:Company>
  <ap:SharedDoc>false</ap:SharedDoc>
  <ap:HyperlinksChanged>false</ap:HyperlinksChanged>
  <ap:AppVersion>00.0001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rku, Ainoleena</dc:creator>
  <cp:keywords/>
  <dc:description/>
  <cp:lastModifiedBy>Niklas Johansson</cp:lastModifiedBy>
  <cp:revision>4</cp:revision>
  <dcterms:created xsi:type="dcterms:W3CDTF">2016-09-07T13:28:00Z</dcterms:created>
  <dcterms:modified xsi:type="dcterms:W3CDTF">2017-02-16T14:00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F8DFD119D72F4AB06ED5D4286AD8FA</vt:lpwstr>
  </property>
</Properties>
</file>